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  <p:sldMasterId id="2147483667" r:id="rId2"/>
    <p:sldMasterId id="2147483679" r:id="rId3"/>
    <p:sldMasterId id="2147483692" r:id="rId4"/>
    <p:sldMasterId id="2147483697" r:id="rId5"/>
  </p:sldMasterIdLst>
  <p:notesMasterIdLst>
    <p:notesMasterId r:id="rId54"/>
  </p:notesMasterIdLst>
  <p:handoutMasterIdLst>
    <p:handoutMasterId r:id="rId55"/>
  </p:handoutMasterIdLst>
  <p:sldIdLst>
    <p:sldId id="608" r:id="rId6"/>
    <p:sldId id="623" r:id="rId7"/>
    <p:sldId id="624" r:id="rId8"/>
    <p:sldId id="625" r:id="rId9"/>
    <p:sldId id="572" r:id="rId10"/>
    <p:sldId id="626" r:id="rId11"/>
    <p:sldId id="627" r:id="rId12"/>
    <p:sldId id="576" r:id="rId13"/>
    <p:sldId id="628" r:id="rId14"/>
    <p:sldId id="577" r:id="rId15"/>
    <p:sldId id="629" r:id="rId16"/>
    <p:sldId id="579" r:id="rId17"/>
    <p:sldId id="580" r:id="rId18"/>
    <p:sldId id="645" r:id="rId19"/>
    <p:sldId id="649" r:id="rId20"/>
    <p:sldId id="650" r:id="rId21"/>
    <p:sldId id="646" r:id="rId22"/>
    <p:sldId id="581" r:id="rId23"/>
    <p:sldId id="637" r:id="rId24"/>
    <p:sldId id="582" r:id="rId25"/>
    <p:sldId id="583" r:id="rId26"/>
    <p:sldId id="636" r:id="rId27"/>
    <p:sldId id="585" r:id="rId28"/>
    <p:sldId id="630" r:id="rId29"/>
    <p:sldId id="631" r:id="rId30"/>
    <p:sldId id="632" r:id="rId31"/>
    <p:sldId id="633" r:id="rId32"/>
    <p:sldId id="634" r:id="rId33"/>
    <p:sldId id="638" r:id="rId34"/>
    <p:sldId id="592" r:id="rId35"/>
    <p:sldId id="593" r:id="rId36"/>
    <p:sldId id="639" r:id="rId37"/>
    <p:sldId id="640" r:id="rId38"/>
    <p:sldId id="641" r:id="rId39"/>
    <p:sldId id="659" r:id="rId40"/>
    <p:sldId id="598" r:id="rId41"/>
    <p:sldId id="599" r:id="rId42"/>
    <p:sldId id="661" r:id="rId43"/>
    <p:sldId id="601" r:id="rId44"/>
    <p:sldId id="617" r:id="rId45"/>
    <p:sldId id="611" r:id="rId46"/>
    <p:sldId id="655" r:id="rId47"/>
    <p:sldId id="607" r:id="rId48"/>
    <p:sldId id="656" r:id="rId49"/>
    <p:sldId id="651" r:id="rId50"/>
    <p:sldId id="652" r:id="rId51"/>
    <p:sldId id="642" r:id="rId52"/>
    <p:sldId id="660" r:id="rId53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808080"/>
    <a:srgbClr val="FFFFFF"/>
    <a:srgbClr val="DDDDDD"/>
    <a:srgbClr val="969696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5969" autoAdjust="0"/>
  </p:normalViewPr>
  <p:slideViewPr>
    <p:cSldViewPr>
      <p:cViewPr varScale="1">
        <p:scale>
          <a:sx n="119" d="100"/>
          <a:sy n="119" d="100"/>
        </p:scale>
        <p:origin x="96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0" d="100"/>
        <a:sy n="80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handoutMaster" Target="handoutMasters/handoutMaster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presProps" Target="pres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tableStyles" Target="tableStyles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viewProps" Target="viewProps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43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wmf"/><Relationship Id="rId1" Type="http://schemas.openxmlformats.org/officeDocument/2006/relationships/image" Target="../media/image15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wmf"/><Relationship Id="rId2" Type="http://schemas.openxmlformats.org/officeDocument/2006/relationships/image" Target="../media/image175.wmf"/><Relationship Id="rId1" Type="http://schemas.openxmlformats.org/officeDocument/2006/relationships/image" Target="../media/image17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56432901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929466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3721427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8636795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132457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4462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192996415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1137040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6615737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4925" y="479425"/>
            <a:ext cx="7250113" cy="4079875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2484" y="4558927"/>
            <a:ext cx="5370233" cy="4323828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970653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58391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91194947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0299628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51471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-4763" y="461963"/>
            <a:ext cx="7005638" cy="3941762"/>
          </a:xfrm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901" y="4404032"/>
            <a:ext cx="5135899" cy="4171030"/>
          </a:xfrm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939201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30741293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7100112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 smtClean="0"/>
          </a:p>
        </p:txBody>
      </p:sp>
    </p:spTree>
    <p:extLst>
      <p:ext uri="{BB962C8B-B14F-4D97-AF65-F5344CB8AC3E}">
        <p14:creationId xmlns:p14="http://schemas.microsoft.com/office/powerpoint/2010/main" val="24302711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61044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14426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0129175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5.xml"/><Relationship Id="rId4" Type="http://schemas.openxmlformats.org/officeDocument/2006/relationships/image" Target="../media/image5.png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927238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4632085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1703525"/>
            <a:ext cx="6172200" cy="4652825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53076662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61154" y="1703524"/>
            <a:ext cx="6172200" cy="4652826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839788" y="1703524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3303724"/>
            <a:ext cx="3932237" cy="3052626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2594945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363918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12096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900188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6560634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51686559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65019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9878255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3688347" cy="689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1861721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206881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406400" y="518792"/>
            <a:ext cx="11480800" cy="70040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4800" y="113630"/>
            <a:ext cx="4156364" cy="54309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0400" y="4876800"/>
            <a:ext cx="8991600" cy="1931015"/>
          </a:xfrm>
          <a:prstGeom prst="rect">
            <a:avLst/>
          </a:prstGeom>
          <a:noFill/>
        </p:spPr>
      </p:pic>
      <p:sp>
        <p:nvSpPr>
          <p:cNvPr id="21" name="Rectangle 20"/>
          <p:cNvSpPr/>
          <p:nvPr userDrawn="1"/>
        </p:nvSpPr>
        <p:spPr bwMode="auto">
          <a:xfrm>
            <a:off x="3200400" y="4876800"/>
            <a:ext cx="89154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1" name="Rectangle 10"/>
          <p:cNvSpPr/>
          <p:nvPr userDrawn="1"/>
        </p:nvSpPr>
        <p:spPr>
          <a:xfrm>
            <a:off x="685800" y="6477000"/>
            <a:ext cx="8287643" cy="313932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is work was supported in part by the Semiconductor Research Corporation (SRC) and DARPA.</a:t>
            </a:r>
          </a:p>
        </p:txBody>
      </p:sp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0"/>
            <a:ext cx="3688347" cy="689283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nd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192024" y="82296"/>
            <a:ext cx="1856232" cy="134416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0" y="958246"/>
            <a:ext cx="12192000" cy="38959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2" name="Rectangle 11"/>
          <p:cNvSpPr/>
          <p:nvPr userDrawn="1"/>
        </p:nvSpPr>
        <p:spPr>
          <a:xfrm>
            <a:off x="0" y="1548525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1524000" y="6117336"/>
            <a:ext cx="9144000" cy="530352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grpSp>
        <p:nvGrpSpPr>
          <p:cNvPr id="5" name="Group 4"/>
          <p:cNvGrpSpPr/>
          <p:nvPr userDrawn="1"/>
        </p:nvGrpSpPr>
        <p:grpSpPr>
          <a:xfrm>
            <a:off x="1172750" y="2563058"/>
            <a:ext cx="9846500" cy="1731884"/>
            <a:chOff x="1444870" y="2514600"/>
            <a:chExt cx="9846500" cy="1731884"/>
          </a:xfrm>
        </p:grpSpPr>
        <p:pic>
          <p:nvPicPr>
            <p:cNvPr id="15" name="Picture 14"/>
            <p:cNvPicPr>
              <a:picLocks noChangeAspect="1"/>
            </p:cNvPicPr>
            <p:nvPr userDrawn="1"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444870" y="2514600"/>
              <a:ext cx="2279951" cy="1731884"/>
            </a:xfrm>
            <a:prstGeom prst="rect">
              <a:avLst/>
            </a:prstGeom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3962394" y="2615850"/>
              <a:ext cx="3788232" cy="1259463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 userDrawn="1"/>
          </p:nvSpPr>
          <p:spPr>
            <a:xfrm>
              <a:off x="5072745" y="3694940"/>
              <a:ext cx="6218625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1" fontAlgn="auto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r>
                <a:rPr lang="en-US" sz="2600" b="0" dirty="0" smtClean="0">
                  <a:solidFill>
                    <a:srgbClr val="1C1C1C">
                      <a:lumMod val="50000"/>
                      <a:lumOff val="50000"/>
                    </a:srgb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Joint University Microelectronics Program</a:t>
              </a:r>
              <a:endParaRPr lang="en-US" sz="2600" b="0" dirty="0">
                <a:solidFill>
                  <a:srgbClr val="1C1C1C">
                    <a:lumMod val="50000"/>
                    <a:lumOff val="50000"/>
                  </a:srgb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53308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817783"/>
            <a:ext cx="9144000" cy="1692180"/>
          </a:xfrm>
          <a:prstGeom prst="rect">
            <a:avLst/>
          </a:prstGeom>
        </p:spPr>
        <p:txBody>
          <a:bodyPr anchor="b"/>
          <a:lstStyle>
            <a:lvl1pPr algn="ctr">
              <a:defRPr sz="40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pic>
        <p:nvPicPr>
          <p:cNvPr id="4" name="Picture 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529" y="0"/>
            <a:ext cx="12193057" cy="1426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04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283671315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lang="en-US" sz="40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866940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452563"/>
            <a:ext cx="5181600" cy="4724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389466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452563"/>
            <a:ext cx="5157787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276475"/>
            <a:ext cx="5157787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452563"/>
            <a:ext cx="5183188" cy="823912"/>
          </a:xfrm>
        </p:spPr>
        <p:txBody>
          <a:bodyPr anchor="b">
            <a:noAutofit/>
          </a:bodyPr>
          <a:lstStyle>
            <a:lvl1pPr marL="0" indent="0">
              <a:buNone/>
              <a:defRPr sz="2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276475"/>
            <a:ext cx="5183188" cy="39131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718631" y="140237"/>
            <a:ext cx="9635169" cy="969484"/>
          </a:xfrm>
          <a:prstGeom prst="rect">
            <a:avLst/>
          </a:prstGeom>
        </p:spPr>
        <p:txBody>
          <a:bodyPr anchor="ctr"/>
          <a:lstStyle>
            <a:lvl1pPr>
              <a:defRPr lang="en-US" sz="3600" kern="1200" dirty="0">
                <a:solidFill>
                  <a:schemeClr val="tx1"/>
                </a:solidFill>
                <a:latin typeface="+mn-lt"/>
                <a:ea typeface="Verdana" panose="020B0604030504040204" pitchFamily="34" charset="0"/>
                <a:cs typeface="Verdana" panose="020B060403050404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lide Number Placeholder 5"/>
          <p:cNvSpPr txBox="1">
            <a:spLocks/>
          </p:cNvSpPr>
          <p:nvPr userDrawn="1"/>
        </p:nvSpPr>
        <p:spPr>
          <a:xfrm>
            <a:off x="10991088" y="6356350"/>
            <a:ext cx="673608" cy="365125"/>
          </a:xfrm>
          <a:prstGeom prst="rect">
            <a:avLst/>
          </a:prstGeom>
        </p:spPr>
        <p:txBody>
          <a:bodyPr anchor="b"/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rgbClr val="5F5F5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fld id="{8E6742F1-6635-4F3B-A1BB-91C9B3B8DD12}" type="slidenum">
              <a:rPr lang="en-US" b="0" smtClean="0"/>
              <a:pPr fontAlgn="auto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</a:pPr>
              <a:t>‹#›</a:t>
            </a:fld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42351973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4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image" Target="../media/image6.png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5" Type="http://schemas.openxmlformats.org/officeDocument/2006/relationships/theme" Target="../theme/theme4.xml"/><Relationship Id="rId4" Type="http://schemas.openxmlformats.org/officeDocument/2006/relationships/slideLayout" Target="../slideLayouts/slideLayout18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1.xml"/><Relationship Id="rId7" Type="http://schemas.openxmlformats.org/officeDocument/2006/relationships/image" Target="../media/image2.png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1.jpeg"/><Relationship Id="rId5" Type="http://schemas.openxmlformats.org/officeDocument/2006/relationships/theme" Target="../theme/theme5.xml"/><Relationship Id="rId4" Type="http://schemas.openxmlformats.org/officeDocument/2006/relationships/slideLayout" Target="../slideLayouts/slideLayout2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76200" y="76199"/>
            <a:ext cx="769518" cy="622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762000" y="215545"/>
            <a:ext cx="1512881" cy="48326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6910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76" y="24038"/>
            <a:ext cx="1171978" cy="1188720"/>
          </a:xfrm>
          <a:prstGeom prst="rect">
            <a:avLst/>
          </a:prstGeom>
        </p:spPr>
      </p:pic>
      <p:sp>
        <p:nvSpPr>
          <p:cNvPr id="14" name="Rectangle 13"/>
          <p:cNvSpPr/>
          <p:nvPr userDrawn="1"/>
        </p:nvSpPr>
        <p:spPr>
          <a:xfrm>
            <a:off x="11277600" y="5943600"/>
            <a:ext cx="914400" cy="914400"/>
          </a:xfrm>
          <a:prstGeom prst="rect">
            <a:avLst/>
          </a:prstGeom>
          <a:gradFill flip="none" rotWithShape="1">
            <a:gsLst>
              <a:gs pos="73000">
                <a:schemeClr val="bg1"/>
              </a:gs>
              <a:gs pos="80000">
                <a:srgbClr val="008BCA">
                  <a:lumMod val="98000"/>
                  <a:alpha val="90000"/>
                </a:srgbClr>
              </a:gs>
            </a:gsLst>
            <a:path path="circle">
              <a:fillToRect r="100000" b="100000"/>
            </a:path>
            <a:tileRect l="-100000" t="-100000"/>
          </a:gra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421175"/>
            <a:ext cx="10515600" cy="48143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Rectangle 12"/>
          <p:cNvSpPr/>
          <p:nvPr userDrawn="1"/>
        </p:nvSpPr>
        <p:spPr>
          <a:xfrm>
            <a:off x="0" y="1220604"/>
            <a:ext cx="12192000" cy="27432"/>
          </a:xfrm>
          <a:prstGeom prst="rect">
            <a:avLst/>
          </a:prstGeom>
          <a:gradFill flip="none" rotWithShape="1">
            <a:gsLst>
              <a:gs pos="15000">
                <a:srgbClr val="008BCA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</a:pPr>
            <a:endParaRPr lang="en-US" sz="1800" b="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016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67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702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161974"/>
            <a:ext cx="76200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cxnSp>
        <p:nvCxnSpPr>
          <p:cNvPr id="9" name="Straight Connector 8"/>
          <p:cNvCxnSpPr/>
          <p:nvPr userDrawn="1"/>
        </p:nvCxnSpPr>
        <p:spPr bwMode="auto">
          <a:xfrm>
            <a:off x="609600" y="762000"/>
            <a:ext cx="109728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矩形 13"/>
          <p:cNvSpPr/>
          <p:nvPr userDrawn="1"/>
        </p:nvSpPr>
        <p:spPr>
          <a:xfrm>
            <a:off x="11480800" y="6599468"/>
            <a:ext cx="711200" cy="2585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>
              <a:defRPr/>
            </a:pPr>
            <a:fld id="{AA4CBDCF-8067-4BFA-99DB-4F511E78DD77}" type="slidenum">
              <a:rPr lang="en-US" sz="1200" b="0">
                <a:solidFill>
                  <a:srgbClr val="7F7F7F"/>
                </a:solidFill>
                <a:latin typeface="Calibri" pitchFamily="34" charset="0"/>
              </a:rPr>
              <a:pPr algn="r">
                <a:defRPr/>
              </a:pPr>
              <a:t>‹#›</a:t>
            </a:fld>
            <a:endParaRPr lang="en-US" sz="1200" b="0" dirty="0">
              <a:solidFill>
                <a:srgbClr val="7F7F7F"/>
              </a:solidFill>
              <a:latin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976"/>
          <a:stretch/>
        </p:blipFill>
        <p:spPr>
          <a:xfrm>
            <a:off x="9930613" y="170947"/>
            <a:ext cx="2016258" cy="37094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10362" r="56078" b="54309"/>
          <a:stretch/>
        </p:blipFill>
        <p:spPr>
          <a:xfrm>
            <a:off x="76200" y="76199"/>
            <a:ext cx="769518" cy="6226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61" t="45629" r="56078" b="40423"/>
          <a:stretch/>
        </p:blipFill>
        <p:spPr>
          <a:xfrm>
            <a:off x="762000" y="215545"/>
            <a:ext cx="1512881" cy="483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721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image" Target="../media/image51.jp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6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g"/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65.jpeg"/><Relationship Id="rId4" Type="http://schemas.openxmlformats.org/officeDocument/2006/relationships/image" Target="../media/image6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8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jpeg"/><Relationship Id="rId3" Type="http://schemas.openxmlformats.org/officeDocument/2006/relationships/image" Target="../media/image71.jpeg"/><Relationship Id="rId7" Type="http://schemas.openxmlformats.org/officeDocument/2006/relationships/image" Target="../media/image73.jpeg"/><Relationship Id="rId12" Type="http://schemas.openxmlformats.org/officeDocument/2006/relationships/image" Target="../media/image76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jpg"/><Relationship Id="rId11" Type="http://schemas.openxmlformats.org/officeDocument/2006/relationships/image" Target="../media/image75.jpeg"/><Relationship Id="rId5" Type="http://schemas.openxmlformats.org/officeDocument/2006/relationships/image" Target="../media/image69.wmf"/><Relationship Id="rId10" Type="http://schemas.openxmlformats.org/officeDocument/2006/relationships/image" Target="../media/image70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79.jpg"/><Relationship Id="rId4" Type="http://schemas.openxmlformats.org/officeDocument/2006/relationships/image" Target="../media/image78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jpeg"/><Relationship Id="rId13" Type="http://schemas.openxmlformats.org/officeDocument/2006/relationships/image" Target="../media/image91.jpeg"/><Relationship Id="rId18" Type="http://schemas.openxmlformats.org/officeDocument/2006/relationships/image" Target="../media/image96.jpeg"/><Relationship Id="rId3" Type="http://schemas.openxmlformats.org/officeDocument/2006/relationships/image" Target="../media/image81.jpeg"/><Relationship Id="rId7" Type="http://schemas.openxmlformats.org/officeDocument/2006/relationships/image" Target="../media/image85.jpg"/><Relationship Id="rId12" Type="http://schemas.openxmlformats.org/officeDocument/2006/relationships/image" Target="../media/image90.jpg"/><Relationship Id="rId17" Type="http://schemas.openxmlformats.org/officeDocument/2006/relationships/image" Target="../media/image95.jpeg"/><Relationship Id="rId2" Type="http://schemas.openxmlformats.org/officeDocument/2006/relationships/image" Target="../media/image80.jpeg"/><Relationship Id="rId16" Type="http://schemas.openxmlformats.org/officeDocument/2006/relationships/image" Target="../media/image94.jpe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4.jpg"/><Relationship Id="rId11" Type="http://schemas.openxmlformats.org/officeDocument/2006/relationships/image" Target="../media/image89.jpg"/><Relationship Id="rId5" Type="http://schemas.openxmlformats.org/officeDocument/2006/relationships/image" Target="../media/image83.jpg"/><Relationship Id="rId15" Type="http://schemas.openxmlformats.org/officeDocument/2006/relationships/image" Target="../media/image93.jpg"/><Relationship Id="rId10" Type="http://schemas.openxmlformats.org/officeDocument/2006/relationships/image" Target="../media/image88.jpeg"/><Relationship Id="rId4" Type="http://schemas.openxmlformats.org/officeDocument/2006/relationships/image" Target="../media/image82.png"/><Relationship Id="rId9" Type="http://schemas.openxmlformats.org/officeDocument/2006/relationships/image" Target="../media/image87.jpeg"/><Relationship Id="rId14" Type="http://schemas.openxmlformats.org/officeDocument/2006/relationships/image" Target="../media/image92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jpeg"/><Relationship Id="rId13" Type="http://schemas.openxmlformats.org/officeDocument/2006/relationships/image" Target="../media/image21.jpg"/><Relationship Id="rId18" Type="http://schemas.openxmlformats.org/officeDocument/2006/relationships/image" Target="../media/image26.jpg"/><Relationship Id="rId3" Type="http://schemas.openxmlformats.org/officeDocument/2006/relationships/image" Target="../media/image11.jpeg"/><Relationship Id="rId21" Type="http://schemas.openxmlformats.org/officeDocument/2006/relationships/image" Target="../media/image29.jpg"/><Relationship Id="rId7" Type="http://schemas.openxmlformats.org/officeDocument/2006/relationships/image" Target="../media/image15.jpeg"/><Relationship Id="rId12" Type="http://schemas.openxmlformats.org/officeDocument/2006/relationships/image" Target="../media/image20.jpg"/><Relationship Id="rId17" Type="http://schemas.openxmlformats.org/officeDocument/2006/relationships/image" Target="../media/image25.jpg"/><Relationship Id="rId2" Type="http://schemas.openxmlformats.org/officeDocument/2006/relationships/image" Target="../media/image10.jpeg"/><Relationship Id="rId16" Type="http://schemas.openxmlformats.org/officeDocument/2006/relationships/image" Target="../media/image24.jpg"/><Relationship Id="rId20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g"/><Relationship Id="rId11" Type="http://schemas.openxmlformats.org/officeDocument/2006/relationships/image" Target="../media/image19.jpeg"/><Relationship Id="rId24" Type="http://schemas.openxmlformats.org/officeDocument/2006/relationships/image" Target="../media/image32.jpeg"/><Relationship Id="rId5" Type="http://schemas.openxmlformats.org/officeDocument/2006/relationships/image" Target="../media/image13.jpg"/><Relationship Id="rId15" Type="http://schemas.openxmlformats.org/officeDocument/2006/relationships/image" Target="../media/image23.jpeg"/><Relationship Id="rId23" Type="http://schemas.openxmlformats.org/officeDocument/2006/relationships/image" Target="../media/image31.jpg"/><Relationship Id="rId10" Type="http://schemas.openxmlformats.org/officeDocument/2006/relationships/image" Target="../media/image18.jpeg"/><Relationship Id="rId19" Type="http://schemas.openxmlformats.org/officeDocument/2006/relationships/image" Target="../media/image27.jpg"/><Relationship Id="rId4" Type="http://schemas.openxmlformats.org/officeDocument/2006/relationships/image" Target="../media/image12.jpeg"/><Relationship Id="rId9" Type="http://schemas.openxmlformats.org/officeDocument/2006/relationships/image" Target="../media/image17.jpeg"/><Relationship Id="rId14" Type="http://schemas.openxmlformats.org/officeDocument/2006/relationships/image" Target="../media/image22.jpeg"/><Relationship Id="rId22" Type="http://schemas.openxmlformats.org/officeDocument/2006/relationships/image" Target="../media/image30.jp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g"/><Relationship Id="rId3" Type="http://schemas.openxmlformats.org/officeDocument/2006/relationships/image" Target="../media/image98.jpg"/><Relationship Id="rId7" Type="http://schemas.openxmlformats.org/officeDocument/2006/relationships/image" Target="../media/image102.jpeg"/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01.png"/><Relationship Id="rId5" Type="http://schemas.openxmlformats.org/officeDocument/2006/relationships/image" Target="../media/image100.jpg"/><Relationship Id="rId4" Type="http://schemas.openxmlformats.org/officeDocument/2006/relationships/image" Target="../media/image9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0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jpeg"/><Relationship Id="rId2" Type="http://schemas.openxmlformats.org/officeDocument/2006/relationships/image" Target="../media/image106.jpg"/><Relationship Id="rId1" Type="http://schemas.openxmlformats.org/officeDocument/2006/relationships/slideLayout" Target="../slideLayouts/slideLayout1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09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4.jpeg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g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9.jpeg"/><Relationship Id="rId5" Type="http://schemas.openxmlformats.org/officeDocument/2006/relationships/image" Target="../media/image118.jpeg"/><Relationship Id="rId4" Type="http://schemas.openxmlformats.org/officeDocument/2006/relationships/image" Target="../media/image117.jp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jpeg"/><Relationship Id="rId3" Type="http://schemas.openxmlformats.org/officeDocument/2006/relationships/image" Target="../media/image116.jpg"/><Relationship Id="rId7" Type="http://schemas.openxmlformats.org/officeDocument/2006/relationships/image" Target="../media/image12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2.jpeg"/><Relationship Id="rId5" Type="http://schemas.openxmlformats.org/officeDocument/2006/relationships/image" Target="../media/image121.jpg"/><Relationship Id="rId4" Type="http://schemas.openxmlformats.org/officeDocument/2006/relationships/image" Target="../media/image120.jp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jpg"/><Relationship Id="rId3" Type="http://schemas.openxmlformats.org/officeDocument/2006/relationships/image" Target="../media/image125.jpg"/><Relationship Id="rId7" Type="http://schemas.openxmlformats.org/officeDocument/2006/relationships/image" Target="../media/image12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28.jpeg"/><Relationship Id="rId11" Type="http://schemas.openxmlformats.org/officeDocument/2006/relationships/image" Target="../media/image133.jpeg"/><Relationship Id="rId5" Type="http://schemas.openxmlformats.org/officeDocument/2006/relationships/image" Target="../media/image127.jpeg"/><Relationship Id="rId10" Type="http://schemas.openxmlformats.org/officeDocument/2006/relationships/image" Target="../media/image132.jpeg"/><Relationship Id="rId4" Type="http://schemas.openxmlformats.org/officeDocument/2006/relationships/image" Target="../media/image126.jpeg"/><Relationship Id="rId9" Type="http://schemas.openxmlformats.org/officeDocument/2006/relationships/image" Target="../media/image131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jpeg"/><Relationship Id="rId3" Type="http://schemas.openxmlformats.org/officeDocument/2006/relationships/image" Target="../media/image104.jpg"/><Relationship Id="rId7" Type="http://schemas.openxmlformats.org/officeDocument/2006/relationships/image" Target="../media/image134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27.jpeg"/><Relationship Id="rId5" Type="http://schemas.openxmlformats.org/officeDocument/2006/relationships/image" Target="../media/image128.jpeg"/><Relationship Id="rId10" Type="http://schemas.openxmlformats.org/officeDocument/2006/relationships/image" Target="../media/image135.jpeg"/><Relationship Id="rId4" Type="http://schemas.openxmlformats.org/officeDocument/2006/relationships/image" Target="../media/image105.png"/><Relationship Id="rId9" Type="http://schemas.openxmlformats.org/officeDocument/2006/relationships/image" Target="../media/image133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37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42.jpg"/><Relationship Id="rId3" Type="http://schemas.openxmlformats.org/officeDocument/2006/relationships/image" Target="../media/image36.jpg"/><Relationship Id="rId7" Type="http://schemas.openxmlformats.org/officeDocument/2006/relationships/image" Target="../media/image40.jpeg"/><Relationship Id="rId12" Type="http://schemas.openxmlformats.org/officeDocument/2006/relationships/image" Target="../media/image41.jp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9.png"/><Relationship Id="rId11" Type="http://schemas.openxmlformats.org/officeDocument/2006/relationships/image" Target="../media/image34.wmf"/><Relationship Id="rId5" Type="http://schemas.openxmlformats.org/officeDocument/2006/relationships/image" Target="../media/image38.jpeg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37.jpeg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42.jpeg"/><Relationship Id="rId5" Type="http://schemas.openxmlformats.org/officeDocument/2006/relationships/image" Target="../media/image141.jpeg"/><Relationship Id="rId4" Type="http://schemas.openxmlformats.org/officeDocument/2006/relationships/image" Target="../media/image140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14.jpeg"/><Relationship Id="rId5" Type="http://schemas.openxmlformats.org/officeDocument/2006/relationships/image" Target="../media/image113.jpeg"/><Relationship Id="rId4" Type="http://schemas.openxmlformats.org/officeDocument/2006/relationships/image" Target="../media/image112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jpeg"/><Relationship Id="rId7" Type="http://schemas.openxmlformats.org/officeDocument/2006/relationships/image" Target="../media/image13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40.jpeg"/><Relationship Id="rId5" Type="http://schemas.openxmlformats.org/officeDocument/2006/relationships/image" Target="../media/image145.jpeg"/><Relationship Id="rId4" Type="http://schemas.openxmlformats.org/officeDocument/2006/relationships/image" Target="../media/image144.jpe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jpeg"/><Relationship Id="rId3" Type="http://schemas.openxmlformats.org/officeDocument/2006/relationships/image" Target="../media/image147.jpg"/><Relationship Id="rId7" Type="http://schemas.openxmlformats.org/officeDocument/2006/relationships/image" Target="../media/image151.jpg"/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50.jpg"/><Relationship Id="rId5" Type="http://schemas.openxmlformats.org/officeDocument/2006/relationships/image" Target="../media/image149.jpg"/><Relationship Id="rId4" Type="http://schemas.openxmlformats.org/officeDocument/2006/relationships/image" Target="../media/image148.jp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jpe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9.jpeg"/><Relationship Id="rId5" Type="http://schemas.openxmlformats.org/officeDocument/2006/relationships/image" Target="../media/image153.wmf"/><Relationship Id="rId10" Type="http://schemas.openxmlformats.org/officeDocument/2006/relationships/image" Target="../media/image156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0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159.jpg"/><Relationship Id="rId4" Type="http://schemas.openxmlformats.org/officeDocument/2006/relationships/image" Target="../media/image158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jpg"/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1.jpg"/><Relationship Id="rId1" Type="http://schemas.openxmlformats.org/officeDocument/2006/relationships/slideLayout" Target="../slideLayouts/slideLayout15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7" Type="http://schemas.openxmlformats.org/officeDocument/2006/relationships/image" Target="../media/image165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1.jp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jpeg"/><Relationship Id="rId13" Type="http://schemas.openxmlformats.org/officeDocument/2006/relationships/oleObject" Target="../embeddings/oleObject6.bin"/><Relationship Id="rId3" Type="http://schemas.openxmlformats.org/officeDocument/2006/relationships/image" Target="../media/image37.jpeg"/><Relationship Id="rId7" Type="http://schemas.openxmlformats.org/officeDocument/2006/relationships/image" Target="../media/image45.png"/><Relationship Id="rId12" Type="http://schemas.openxmlformats.org/officeDocument/2006/relationships/image" Target="../media/image33.wmf"/><Relationship Id="rId17" Type="http://schemas.openxmlformats.org/officeDocument/2006/relationships/image" Target="../media/image36.jpg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9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4.jpeg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3.wmf"/><Relationship Id="rId4" Type="http://schemas.openxmlformats.org/officeDocument/2006/relationships/image" Target="../media/image38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34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jpeg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14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9.png"/><Relationship Id="rId4" Type="http://schemas.openxmlformats.org/officeDocument/2006/relationships/image" Target="../media/image38.jpeg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70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73.jpeg"/><Relationship Id="rId5" Type="http://schemas.openxmlformats.org/officeDocument/2006/relationships/image" Target="../media/image172.jpeg"/><Relationship Id="rId4" Type="http://schemas.openxmlformats.org/officeDocument/2006/relationships/image" Target="../media/image76.jpe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4.wmf"/><Relationship Id="rId11" Type="http://schemas.openxmlformats.org/officeDocument/2006/relationships/image" Target="../media/image176.wmf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77.jpeg"/><Relationship Id="rId9" Type="http://schemas.openxmlformats.org/officeDocument/2006/relationships/image" Target="../media/image178.tif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5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g"/><Relationship Id="rId3" Type="http://schemas.openxmlformats.org/officeDocument/2006/relationships/image" Target="../media/image179.jpeg"/><Relationship Id="rId7" Type="http://schemas.openxmlformats.org/officeDocument/2006/relationships/image" Target="../media/image182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81.jpeg"/><Relationship Id="rId5" Type="http://schemas.openxmlformats.org/officeDocument/2006/relationships/image" Target="../media/image107.jpeg"/><Relationship Id="rId4" Type="http://schemas.openxmlformats.org/officeDocument/2006/relationships/image" Target="../media/image180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9.jpeg"/><Relationship Id="rId4" Type="http://schemas.openxmlformats.org/officeDocument/2006/relationships/image" Target="../media/image4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7" Type="http://schemas.openxmlformats.org/officeDocument/2006/relationships/image" Target="../media/image53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52.jpeg"/><Relationship Id="rId5" Type="http://schemas.openxmlformats.org/officeDocument/2006/relationships/image" Target="../media/image36.jpg"/><Relationship Id="rId4" Type="http://schemas.openxmlformats.org/officeDocument/2006/relationships/image" Target="../media/image4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5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371600"/>
            <a:ext cx="11506200" cy="1470025"/>
          </a:xfrm>
        </p:spPr>
        <p:txBody>
          <a:bodyPr/>
          <a:lstStyle/>
          <a:p>
            <a:r>
              <a:rPr lang="en-US" dirty="0"/>
              <a:t>100-300GHz Wireless: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ransistors</a:t>
            </a:r>
            <a:r>
              <a:rPr lang="en-US" dirty="0"/>
              <a:t>, ICs, packages, systems.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57200" y="2795826"/>
            <a:ext cx="10363200" cy="430887"/>
          </a:xfrm>
        </p:spPr>
        <p:txBody>
          <a:bodyPr/>
          <a:lstStyle/>
          <a:p>
            <a:r>
              <a:rPr lang="en-US" dirty="0"/>
              <a:t>Mark Rodwell, </a:t>
            </a:r>
            <a:r>
              <a:rPr lang="en-US" dirty="0" smtClean="0"/>
              <a:t>UCSB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990600"/>
            <a:ext cx="93726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G Workshop, IEEE RF/Wireless Week, January 2021, 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ine</a:t>
            </a:r>
            <a:r>
              <a:rPr lang="en-US" sz="18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400" i="1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457200" y="3810000"/>
            <a:ext cx="11277600" cy="2589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i="1" kern="0" dirty="0" smtClean="0"/>
              <a:t>Harish Krishnaswami: </a:t>
            </a:r>
            <a:r>
              <a:rPr lang="en-US" sz="1700" b="0" i="1" kern="0" dirty="0" smtClean="0"/>
              <a:t>Columbia University</a:t>
            </a:r>
            <a:r>
              <a:rPr lang="en-US" sz="1700" i="1" kern="0" dirty="0" smtClean="0"/>
              <a:t/>
            </a:r>
            <a:br>
              <a:rPr lang="en-US" sz="1700" i="1" kern="0" dirty="0" smtClean="0"/>
            </a:br>
            <a:r>
              <a:rPr lang="en-US" sz="1700" i="1" kern="0" dirty="0" smtClean="0"/>
              <a:t>Debdeep </a:t>
            </a:r>
            <a:r>
              <a:rPr lang="en-US" sz="1700" i="1" kern="0" dirty="0"/>
              <a:t>Jena, Alyosha </a:t>
            </a:r>
            <a:r>
              <a:rPr lang="en-US" sz="1700" i="1" kern="0" dirty="0" smtClean="0"/>
              <a:t>Molnar</a:t>
            </a:r>
            <a:r>
              <a:rPr lang="en-US" sz="1700" b="0" i="1" kern="0" dirty="0" smtClean="0"/>
              <a:t>, </a:t>
            </a:r>
            <a:r>
              <a:rPr lang="en-US" sz="1700" i="1" kern="0" dirty="0" smtClean="0"/>
              <a:t>Christoph Studer, Huili </a:t>
            </a:r>
            <a:r>
              <a:rPr lang="en-US" sz="1700" i="1" kern="0" dirty="0"/>
              <a:t>Xing</a:t>
            </a:r>
            <a:r>
              <a:rPr lang="en-US" sz="1700" b="0" i="1" kern="0" dirty="0"/>
              <a:t>: Cornell University</a:t>
            </a:r>
            <a:br>
              <a:rPr lang="en-US" sz="1700" b="0" i="1" kern="0" dirty="0"/>
            </a:br>
            <a:r>
              <a:rPr lang="en-US" sz="1700" i="1" kern="0" dirty="0"/>
              <a:t>Dina Katabi</a:t>
            </a:r>
            <a:r>
              <a:rPr lang="en-US" sz="1700" b="0" i="1" kern="0" dirty="0"/>
              <a:t>: MIT</a:t>
            </a:r>
            <a:br>
              <a:rPr lang="en-US" sz="1700" b="0" i="1" kern="0" dirty="0"/>
            </a:br>
            <a:r>
              <a:rPr lang="en-US" sz="1700" i="1" kern="0" dirty="0">
                <a:solidFill>
                  <a:srgbClr val="FF0000"/>
                </a:solidFill>
              </a:rPr>
              <a:t>Sundeep </a:t>
            </a:r>
            <a:r>
              <a:rPr lang="en-US" sz="1700" i="1" kern="0" dirty="0" smtClean="0">
                <a:solidFill>
                  <a:srgbClr val="FF0000"/>
                </a:solidFill>
              </a:rPr>
              <a:t>Rangan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New York University</a:t>
            </a:r>
            <a:br>
              <a:rPr lang="en-US" sz="1700" b="0" i="1" kern="0" dirty="0"/>
            </a:br>
            <a:r>
              <a:rPr lang="en-US" sz="1700" i="1" kern="0" dirty="0"/>
              <a:t>Amin Arbabian, Srabanti Chowdhury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Stanford</a:t>
            </a:r>
            <a:br>
              <a:rPr lang="en-US" sz="1700" b="0" i="1" kern="0" dirty="0"/>
            </a:br>
            <a:r>
              <a:rPr lang="en-US" sz="1700" i="1" kern="0" dirty="0"/>
              <a:t>Elad Alon, </a:t>
            </a:r>
            <a:r>
              <a:rPr lang="en-US" sz="1700" i="1" kern="0" dirty="0">
                <a:solidFill>
                  <a:schemeClr val="accent1"/>
                </a:solidFill>
              </a:rPr>
              <a:t>Ali </a:t>
            </a:r>
            <a:r>
              <a:rPr lang="en-US" sz="1700" i="1" kern="0" dirty="0" smtClean="0">
                <a:solidFill>
                  <a:schemeClr val="accent1"/>
                </a:solidFill>
              </a:rPr>
              <a:t>Niknejad</a:t>
            </a:r>
            <a:r>
              <a:rPr lang="en-US" sz="1700" i="1" kern="0" dirty="0" smtClean="0"/>
              <a:t>, Borivoje </a:t>
            </a:r>
            <a:r>
              <a:rPr lang="en-US" sz="1700" i="1" kern="0" dirty="0"/>
              <a:t>Nikolic, Vladimir Stojanovic</a:t>
            </a:r>
            <a:r>
              <a:rPr lang="en-US" sz="1700" b="0" i="1" kern="0" dirty="0"/>
              <a:t>: University of California, </a:t>
            </a:r>
            <a:r>
              <a:rPr lang="en-US" sz="1700" b="0" i="1" kern="0" dirty="0" smtClean="0"/>
              <a:t>Berkeley</a:t>
            </a:r>
            <a:br>
              <a:rPr lang="en-US" sz="1700" b="0" i="1" kern="0" dirty="0" smtClean="0"/>
            </a:br>
            <a:r>
              <a:rPr lang="en-US" sz="1700" i="1" kern="0" dirty="0" smtClean="0"/>
              <a:t>Danijela Cabric</a:t>
            </a:r>
            <a:r>
              <a:rPr lang="en-US" sz="1700" b="0" i="1" kern="0" dirty="0" smtClean="0"/>
              <a:t>: </a:t>
            </a:r>
            <a:r>
              <a:rPr lang="en-US" sz="1700" b="0" i="1" kern="0" dirty="0"/>
              <a:t>University of California, </a:t>
            </a:r>
            <a:r>
              <a:rPr lang="en-US" sz="1700" b="0" i="1" kern="0" dirty="0" smtClean="0"/>
              <a:t>Los Angeles</a:t>
            </a:r>
            <a:r>
              <a:rPr lang="en-US" sz="1700" b="0" i="1" kern="0" dirty="0"/>
              <a:t/>
            </a:r>
            <a:br>
              <a:rPr lang="en-US" sz="1700" b="0" i="1" kern="0" dirty="0"/>
            </a:br>
            <a:r>
              <a:rPr lang="en-US" sz="1700" i="1" kern="0" dirty="0"/>
              <a:t>Gabriel Rebeiz</a:t>
            </a:r>
            <a:r>
              <a:rPr lang="en-US" sz="1700" b="0" i="1" kern="0" dirty="0"/>
              <a:t>: University of California, San Diego</a:t>
            </a:r>
            <a:br>
              <a:rPr lang="en-US" sz="1700" b="0" i="1" kern="0" dirty="0"/>
            </a:br>
            <a:r>
              <a:rPr lang="en-US" sz="1700" i="1" kern="0" dirty="0"/>
              <a:t>Jim Buckwalter, Upamanyu Madhow, </a:t>
            </a:r>
            <a:r>
              <a:rPr lang="en-US" sz="1700" i="1" kern="0" dirty="0">
                <a:solidFill>
                  <a:srgbClr val="FF0000"/>
                </a:solidFill>
              </a:rPr>
              <a:t>Umesh </a:t>
            </a:r>
            <a:r>
              <a:rPr lang="en-US" sz="1700" i="1" kern="0" dirty="0" smtClean="0">
                <a:solidFill>
                  <a:srgbClr val="FF0000"/>
                </a:solidFill>
              </a:rPr>
              <a:t>Mishra</a:t>
            </a:r>
            <a:r>
              <a:rPr lang="en-US" sz="1700" i="1" kern="0" dirty="0" smtClean="0"/>
              <a:t>, </a:t>
            </a:r>
            <a:r>
              <a:rPr lang="en-US" sz="1700" i="1" kern="0" dirty="0"/>
              <a:t>Mark </a:t>
            </a:r>
            <a:r>
              <a:rPr lang="en-US" sz="1700" i="1" kern="0" dirty="0" smtClean="0"/>
              <a:t>Rodwell, Susanne Stemmer</a:t>
            </a:r>
            <a:r>
              <a:rPr lang="en-US" sz="1700" b="0" i="1" kern="0" dirty="0" smtClean="0"/>
              <a:t>: </a:t>
            </a:r>
            <a:r>
              <a:rPr lang="en-US" sz="1700" b="0" i="1" dirty="0"/>
              <a:t>University of California, Santa </a:t>
            </a:r>
            <a:r>
              <a:rPr lang="en-US" sz="1700" b="0" i="1" dirty="0" smtClean="0"/>
              <a:t>Barbara</a:t>
            </a:r>
            <a:br>
              <a:rPr lang="en-US" sz="1700" b="0" i="1" dirty="0" smtClean="0"/>
            </a:br>
            <a:r>
              <a:rPr lang="en-US" sz="1700" i="1" dirty="0" smtClean="0"/>
              <a:t>Andreas Molisch, Hossein Hashemi</a:t>
            </a:r>
            <a:r>
              <a:rPr lang="en-US" sz="1700" b="0" i="1" dirty="0" smtClean="0"/>
              <a:t>: </a:t>
            </a:r>
            <a:r>
              <a:rPr lang="en-US" sz="1700" b="0" i="1" dirty="0"/>
              <a:t>University of </a:t>
            </a:r>
            <a:r>
              <a:rPr lang="en-US" sz="1700" b="0" i="1" dirty="0" smtClean="0"/>
              <a:t>Southern California</a:t>
            </a:r>
            <a:r>
              <a:rPr lang="en-US" sz="1700" b="0" i="1" dirty="0"/>
              <a:t/>
            </a:r>
            <a:br>
              <a:rPr lang="en-US" sz="1700" b="0" i="1" dirty="0"/>
            </a:br>
            <a:r>
              <a:rPr lang="en-US" sz="1700" i="1" dirty="0"/>
              <a:t>Kenneth O</a:t>
            </a:r>
            <a:r>
              <a:rPr lang="en-US" sz="1700" b="0" i="1" dirty="0"/>
              <a:t>: University of Texas, </a:t>
            </a:r>
            <a:r>
              <a:rPr lang="en-US" sz="1700" b="0" i="1" dirty="0" smtClean="0"/>
              <a:t>Dallas</a:t>
            </a:r>
            <a:endParaRPr lang="en-US" sz="1700" b="0" i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9072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1974"/>
            <a:ext cx="9144000" cy="398463"/>
          </a:xfrm>
        </p:spPr>
        <p:txBody>
          <a:bodyPr/>
          <a:lstStyle/>
          <a:p>
            <a:r>
              <a:rPr lang="en-US" dirty="0" smtClean="0"/>
              <a:t>140GHz Architecture (Sketch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652552"/>
            <a:ext cx="10363200" cy="467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5GHz RF front-ends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WRC</a:t>
            </a:r>
            <a:endParaRPr 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 GHz hub RF front-ends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B</a:t>
            </a:r>
            <a:endParaRPr lang="en-US" sz="24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handset RF front-ends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D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 by:</a:t>
            </a:r>
          </a:p>
          <a:p>
            <a:pPr>
              <a:buClr>
                <a:srgbClr val="FF0000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PGA: demos, algorithms</a:t>
            </a:r>
          </a:p>
          <a:p>
            <a:pPr>
              <a:buClr>
                <a:srgbClr val="FF0000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WRC Hydra: flexible, general</a:t>
            </a:r>
          </a:p>
          <a:p>
            <a:pPr>
              <a:buClr>
                <a:srgbClr val="FF0000"/>
              </a:buClr>
            </a:pP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ustom Si VLSI beamformer ICs in development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BWRC, Cornell)</a:t>
            </a: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2272" y="835152"/>
            <a:ext cx="7577328" cy="4879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3395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</a:t>
            </a:r>
            <a:endParaRPr lang="en-US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191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3.1 m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baseline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.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715000" y="4683171"/>
            <a:ext cx="5029200" cy="202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chemeClr val="tx2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chemeClr val="tx2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860367"/>
            <a:ext cx="3397136" cy="36354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149671"/>
            <a:ext cx="3364992" cy="762000"/>
          </a:xfrm>
          <a:prstGeom prst="rect">
            <a:avLst/>
          </a:prstGeom>
        </p:spPr>
      </p:pic>
      <p:pic>
        <p:nvPicPr>
          <p:cNvPr id="10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237325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37661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25363"/>
            <a:ext cx="9220200" cy="560437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210 GHz, </a:t>
            </a:r>
            <a:r>
              <a:rPr lang="en-US" dirty="0" smtClean="0">
                <a:solidFill>
                  <a:srgbClr val="FF0000"/>
                </a:solidFill>
              </a:rPr>
              <a:t>5.1 </a:t>
            </a:r>
            <a:r>
              <a:rPr lang="en-US" dirty="0">
                <a:solidFill>
                  <a:srgbClr val="FF0000"/>
                </a:solidFill>
              </a:rPr>
              <a:t>Tb/s </a:t>
            </a:r>
            <a:r>
              <a:rPr lang="en-US" dirty="0">
                <a:solidFill>
                  <a:srgbClr val="000000"/>
                </a:solidFill>
              </a:rPr>
              <a:t>MIMO backhaul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8610600" cy="1772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4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2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.1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500m range in 50mm/hr. rain.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7812075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4-element 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Tb/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:</a:t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2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.1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</a:t>
            </a: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188925" y="6324600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mplex system: can we make it cheaply ?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0603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744200" cy="447626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GHz,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640 Gb/s MIMO </a:t>
            </a:r>
            <a:r>
              <a:rPr lang="en-US" dirty="0" smtClean="0">
                <a:solidFill>
                  <a:srgbClr val="000000"/>
                </a:solidFill>
              </a:rPr>
              <a:t>backhaul (</a:t>
            </a:r>
            <a:r>
              <a:rPr lang="en-US" dirty="0" smtClean="0">
                <a:solidFill>
                  <a:srgbClr val="FF0000"/>
                </a:solidFill>
              </a:rPr>
              <a:t>16QAM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914400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325515" y="914400"/>
            <a:ext cx="8818485" cy="415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0 GHz ?</a:t>
            </a:r>
            <a:endParaRPr lang="en-US" sz="240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93075" y="3782291"/>
            <a:ext cx="3541725" cy="2770909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8600" y="1524000"/>
            <a:ext cx="8610600" cy="177279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8-element 640Gb/s linear array:</a:t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1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.7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8600" y="3886200"/>
            <a:ext cx="7812075" cy="22159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64-element </a:t>
            </a:r>
            <a:r>
              <a:rPr lang="en-US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Tb/s</a:t>
            </a: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:</a:t>
            </a:r>
            <a:b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link assumptions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….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.7W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otal output power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requires </a:t>
            </a:r>
            <a:r>
              <a:rPr lang="en-US" sz="3200" b="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5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square array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188925" y="6324600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1797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Transistor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8" name="Picture 7" descr="Picture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1066800" y="2509979"/>
            <a:ext cx="2955627" cy="289229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257600" y="2503265"/>
            <a:ext cx="2887814" cy="290693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7380587" y="2447846"/>
            <a:ext cx="3892952" cy="29623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2028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609601" y="211137"/>
            <a:ext cx="11125199" cy="398463"/>
          </a:xfrm>
        </p:spPr>
        <p:txBody>
          <a:bodyPr/>
          <a:lstStyle/>
          <a:p>
            <a:r>
              <a:rPr lang="en-US" dirty="0" smtClean="0"/>
              <a:t>100-1000 GHz Transistors and ICs</a:t>
            </a:r>
            <a:endParaRPr lang="en-US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102961"/>
              </p:ext>
            </p:extLst>
          </p:nvPr>
        </p:nvGraphicFramePr>
        <p:xfrm>
          <a:off x="779416" y="1047316"/>
          <a:ext cx="10437224" cy="421423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41864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73152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118872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173736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82296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219456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192024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616848">
                <a:tc>
                  <a:txBody>
                    <a:bodyPr/>
                    <a:lstStyle/>
                    <a:p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r>
                        <a:rPr lang="en-US" sz="2000" b="0" baseline="-2500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x</a:t>
                      </a:r>
                    </a:p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 ICs to (GHz)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mplexit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creased </a:t>
                      </a:r>
                      <a:b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bandwidth ?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8271226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MO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endParaRPr lang="en-US" sz="2000" b="0" baseline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10-30 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not easy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roduction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 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pends on $$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04858634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SiGe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7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ransceivers</a:t>
                      </a:r>
                      <a:endParaRPr lang="en-US" sz="2000" b="0" baseline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: 20-1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148852983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B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15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5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, converter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*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: 100-20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InP HEM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50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NA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reat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eak: 20-50 m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-3T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468692"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&amp;D GaN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400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20</a:t>
                      </a: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40</a:t>
                      </a:r>
                      <a:endParaRPr lang="en-US" sz="2000" b="0" baseline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s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excellent: 0.1-1W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600GHz</a:t>
                      </a:r>
                      <a:endParaRPr lang="en-US" sz="20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  <a:tr h="468692">
                <a:tc gridSpan="7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Cs with useful performance, </a:t>
                      </a:r>
                      <a:r>
                        <a:rPr lang="en-US" sz="20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ro experiment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*can be addressed</a:t>
                      </a: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0" baseline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sz="2000" b="0" baseline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589793129"/>
                  </a:ext>
                </a:extLst>
              </a:tr>
            </a:tbl>
          </a:graphicData>
        </a:graphic>
      </p:graphicFrame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779416" y="5323582"/>
            <a:ext cx="11031584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There are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THz transistors today</a:t>
            </a: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; their bandwidth will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crease</a:t>
            </a:r>
            <a:endParaRPr lang="en-US" sz="2800" dirty="0">
              <a:solidFill>
                <a:srgbClr val="FF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Calibri" pitchFamily="34" charset="0"/>
                <a:sym typeface="Symbol" pitchFamily="18" charset="2"/>
              </a:rPr>
              <a:t>Challenge: reducing costs, increasing market size</a:t>
            </a:r>
            <a:endParaRPr lang="en-US" sz="2800" b="0" baseline="30000" dirty="0"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825286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0" y="76200"/>
            <a:ext cx="11125199" cy="609600"/>
          </a:xfrm>
        </p:spPr>
        <p:txBody>
          <a:bodyPr/>
          <a:lstStyle/>
          <a:p>
            <a:r>
              <a:rPr lang="en-US" dirty="0"/>
              <a:t>mm-Wave CMOS won't scale much further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1769985" y="848571"/>
            <a:ext cx="364296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Gate dielectric can't be thinned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→ on-current, g</a:t>
            </a:r>
            <a:r>
              <a:rPr lang="en-US" sz="2000" b="0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can't increase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8" name="Picture 7" descr="UNTITLED-2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10320" y="1607520"/>
            <a:ext cx="1973270" cy="1925416"/>
          </a:xfrm>
          <a:prstGeom prst="rect">
            <a:avLst/>
          </a:prstGeom>
        </p:spPr>
      </p:pic>
      <p:pic>
        <p:nvPicPr>
          <p:cNvPr id="10" name="Picture 9" descr="2013_1_2_feb_THz_HBT_HEMT_draw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7301219" y="4871005"/>
            <a:ext cx="2210057" cy="1887461"/>
          </a:xfrm>
          <a:prstGeom prst="rect">
            <a:avLst/>
          </a:prstGeom>
        </p:spPr>
      </p:pic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1769986" y="4587060"/>
            <a:ext cx="8365225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Tungsten via resistances reduce the gain</a:t>
            </a: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2377145" y="4897845"/>
            <a:ext cx="3414664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b="0" dirty="0">
                <a:latin typeface="Calibri" pitchFamily="34" charset="0"/>
                <a:cs typeface="Calibri" pitchFamily="34" charset="0"/>
              </a:rPr>
              <a:t>Inac et al, CSICS 2011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17090" name="Object 5"/>
          <p:cNvGraphicFramePr>
            <a:graphicFrameLocks noChangeAspect="1"/>
          </p:cNvGraphicFramePr>
          <p:nvPr>
            <p:extLst/>
          </p:nvPr>
        </p:nvGraphicFramePr>
        <p:xfrm>
          <a:off x="1965285" y="1435754"/>
          <a:ext cx="3438525" cy="229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KGPlot" r:id="rId5" imgW="5333760" imgH="3555720" progId="KGraph_Plot">
                  <p:embed/>
                </p:oleObj>
              </mc:Choice>
              <mc:Fallback>
                <p:oleObj name="KGPlot" r:id="rId5" imgW="5333760" imgH="3555720" progId="KGraph_Plot">
                  <p:embed/>
                  <p:pic>
                    <p:nvPicPr>
                      <p:cNvPr id="21709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5285" y="1435754"/>
                        <a:ext cx="3438525" cy="229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171895" y="848571"/>
            <a:ext cx="425012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Shorter gates give no less capacitance 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dominated by ends; ~1fF/</a:t>
            </a:r>
            <a:r>
              <a:rPr lang="en-US" sz="2000" b="0" dirty="0">
                <a:latin typeface="Symbol" pitchFamily="18" charset="2"/>
                <a:cs typeface="Calibri" pitchFamily="34" charset="0"/>
              </a:rPr>
              <a:t>m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m total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769985" y="3778797"/>
            <a:ext cx="8500241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Maximum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i="1" baseline="-25000" dirty="0">
                <a:latin typeface="Calibri" pitchFamily="34" charset="0"/>
                <a:cs typeface="Calibri" pitchFamily="34" charset="0"/>
              </a:rPr>
              <a:t>m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, minimum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C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→ upper limit on </a:t>
            </a:r>
            <a:r>
              <a:rPr lang="en-US" sz="2000" i="1" dirty="0">
                <a:latin typeface="Calibri" pitchFamily="34" charset="0"/>
                <a:cs typeface="Calibri" pitchFamily="34" charset="0"/>
              </a:rPr>
              <a:t>f</a:t>
            </a:r>
            <a:r>
              <a:rPr lang="en-US" sz="2000" i="1" baseline="-25000" dirty="0">
                <a:latin typeface="Symbol" pitchFamily="18" charset="2"/>
                <a:cs typeface="Calibri" pitchFamily="34" charset="0"/>
              </a:rPr>
              <a:t>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  about 350-400 GHz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.</a:t>
            </a:r>
            <a:endParaRPr lang="en-US" sz="2000" b="0" baseline="-25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769986" y="5497800"/>
            <a:ext cx="8365225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000" dirty="0">
                <a:latin typeface="Calibri" pitchFamily="34" charset="0"/>
                <a:cs typeface="Calibri" pitchFamily="34" charset="0"/>
              </a:rPr>
              <a:t>Present finFETs have yet </a:t>
            </a:r>
            <a:r>
              <a:rPr lang="en-US" sz="2000" u="sng" dirty="0">
                <a:latin typeface="Calibri" pitchFamily="34" charset="0"/>
                <a:cs typeface="Calibri" pitchFamily="34" charset="0"/>
              </a:rPr>
              <a:t>la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g</a:t>
            </a:r>
            <a:r>
              <a:rPr lang="en-US" sz="2000" u="sng" dirty="0">
                <a:latin typeface="Calibri" pitchFamily="34" charset="0"/>
                <a:cs typeface="Calibri" pitchFamily="34" charset="0"/>
              </a:rPr>
              <a:t>er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 end capacitances</a:t>
            </a:r>
          </a:p>
        </p:txBody>
      </p:sp>
    </p:spTree>
    <p:extLst>
      <p:ext uri="{BB962C8B-B14F-4D97-AF65-F5344CB8AC3E}">
        <p14:creationId xmlns:p14="http://schemas.microsoft.com/office/powerpoint/2010/main" val="42414801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mm-Wave Transistor Development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940645" y="5105400"/>
            <a:ext cx="1545755" cy="158426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3352800"/>
            <a:ext cx="5562600" cy="1643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B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1.1THz </a:t>
            </a:r>
            <a:r>
              <a:rPr lang="en-US" sz="18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130nm node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100-650GHz power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more efficient, higher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se regrowth: better contacts→ higher 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us: working DC devices; moving to THz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027832"/>
          <a:ext cx="1919183" cy="190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2" name="KGPlot" r:id="rId4" imgW="6324480" imgH="6261120" progId="KGraph_Plot">
                  <p:embed/>
                </p:oleObj>
              </mc:Choice>
              <mc:Fallback>
                <p:oleObj name="KGPlot" r:id="rId4" imgW="6324480" imgH="6261120" progId="KGraph_Plot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027832"/>
                        <a:ext cx="1919183" cy="19063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5073913"/>
            <a:ext cx="1511405" cy="1707887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400800" y="3352800"/>
            <a:ext cx="556260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z InP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ate-of-art: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18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2nm node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nsitive 100-650GHz low-noise amplifier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re f</a:t>
            </a:r>
            <a:r>
              <a:rPr lang="en-US" sz="1800" b="0" baseline="-2500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er noise, higher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-K gate dielectric → higher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800" b="0" baseline="-2500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t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f</a:t>
            </a:r>
            <a:r>
              <a:rPr lang="en-US" sz="18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endParaRPr lang="en-US" sz="1800" b="0" baseline="-25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039099" y="4953000"/>
            <a:ext cx="1485901" cy="171864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6397791" y="5114123"/>
            <a:ext cx="1603209" cy="159147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04800" y="967972"/>
            <a:ext cx="5562600" cy="1394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N and GaN HEMTs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power from 100-340GHz 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: superior power density at all frequencie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B/Mishra: InGaN for increased mobility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nell/Xing: AlN/GaN/AlN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4983555" y="914400"/>
          <a:ext cx="3322245" cy="223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KGPlot" r:id="rId9" imgW="4863960" imgH="3276720" progId="KGraph_Plot">
                  <p:embed/>
                </p:oleObj>
              </mc:Choice>
              <mc:Fallback>
                <p:oleObj name="KGPlot" r:id="rId9" imgW="4863960" imgH="3276720" progId="KGraph_Plot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83555" y="914400"/>
                        <a:ext cx="3322245" cy="2237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3387" y="914400"/>
            <a:ext cx="2752813" cy="20671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8915400" y="2971800"/>
            <a:ext cx="22860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000000"/>
                </a:solidFill>
                <a:latin typeface="Calibri" pitchFamily="34" charset="0"/>
              </a:rPr>
              <a:t>N-polar GaN</a:t>
            </a:r>
            <a:r>
              <a:rPr lang="en-US" sz="1400" b="0" dirty="0">
                <a:solidFill>
                  <a:srgbClr val="000000"/>
                </a:solidFill>
                <a:latin typeface="Calibri" pitchFamily="34" charset="0"/>
              </a:rPr>
              <a:t>: </a:t>
            </a:r>
            <a:r>
              <a:rPr lang="en-US" sz="1400" b="0" dirty="0" smtClean="0">
                <a:solidFill>
                  <a:srgbClr val="000000"/>
                </a:solidFill>
                <a:latin typeface="Calibri" pitchFamily="34" charset="0"/>
              </a:rPr>
              <a:t>Mishra, UCSB</a:t>
            </a:r>
            <a:endParaRPr lang="en-US" sz="1400" b="0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2"/>
          <a:srcRect t="8191"/>
          <a:stretch/>
        </p:blipFill>
        <p:spPr>
          <a:xfrm>
            <a:off x="9810604" y="4815621"/>
            <a:ext cx="2152796" cy="182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915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IC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1681" y="2518260"/>
            <a:ext cx="2666185" cy="2884010"/>
          </a:xfrm>
          <a:prstGeom prst="rect">
            <a:avLst/>
          </a:prstGeom>
        </p:spPr>
      </p:pic>
      <p:pic>
        <p:nvPicPr>
          <p:cNvPr id="9" name="Picture 8" descr="Picture2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 rot="5400000">
            <a:off x="7573754" y="2698613"/>
            <a:ext cx="2929472" cy="257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86786" y="2518259"/>
            <a:ext cx="2910680" cy="2898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7388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700" y="4701540"/>
            <a:ext cx="2598420" cy="13182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0" y="3276600"/>
            <a:ext cx="1648691" cy="1579418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0" y="2741083"/>
            <a:ext cx="2119233" cy="119169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SenTer </a:t>
            </a:r>
            <a:r>
              <a:rPr lang="en-US" dirty="0" smtClean="0"/>
              <a:t>Research: ICs </a:t>
            </a:r>
            <a:endParaRPr lang="en-US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endParaRPr kumimoji="0" lang="en-US" sz="1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 Narrow" pitchFamily="34" charset="0"/>
              <a:ea typeface="+mn-ea"/>
              <a:cs typeface="+mn-c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009964" y="818964"/>
            <a:ext cx="1731245" cy="196482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971018" y="980764"/>
            <a:ext cx="3639582" cy="24468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8-element handset TRX, RCVR arrays and PAs 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beiz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1828800"/>
            <a:ext cx="1680865" cy="75570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1834" y="914400"/>
            <a:ext cx="1685445" cy="760283"/>
          </a:xfrm>
          <a:prstGeom prst="rect">
            <a:avLst/>
          </a:prstGeom>
        </p:spPr>
      </p:pic>
      <p:sp>
        <p:nvSpPr>
          <p:cNvPr id="38" name="TextBox 37"/>
          <p:cNvSpPr txBox="1"/>
          <p:nvPr/>
        </p:nvSpPr>
        <p:spPr>
          <a:xfrm>
            <a:off x="6369304" y="2954832"/>
            <a:ext cx="236333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80GHz CMOS upconvert mixers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420 GHz CMOS receiver </a:t>
            </a:r>
            <a:r>
              <a:rPr kumimoji="0" lang="en-US" sz="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</a:t>
            </a:r>
            <a:endParaRPr kumimoji="0" lang="en-US" sz="8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0194346" y="2462111"/>
            <a:ext cx="1728010" cy="549381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10GHz InP transceivers and arrays,</a:t>
            </a:r>
            <a:r>
              <a: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10, 280GHz PA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eo/Rodwell</a:t>
            </a:r>
          </a:p>
        </p:txBody>
      </p:sp>
      <p:pic>
        <p:nvPicPr>
          <p:cNvPr id="40" name="Picture 3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840607" y="2295488"/>
            <a:ext cx="1283505" cy="2659918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311834" y="3073031"/>
            <a:ext cx="2424286" cy="3970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ydra digital processor (beamformer)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olic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84618" y="4662420"/>
            <a:ext cx="2306182" cy="366779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eamspace digital beamformer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tuder/Molnar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8225" y="2999270"/>
            <a:ext cx="3213925" cy="1854716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2895600" y="2971800"/>
            <a:ext cx="1756857" cy="507831"/>
          </a:xfrm>
          <a:prstGeom prst="rect">
            <a:avLst/>
          </a:prstGeom>
          <a:solidFill>
            <a:srgbClr val="FFFFFF">
              <a:alpha val="89804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60GHz CMOS channel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ggregation transceiver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rishnaswamy</a:t>
            </a:r>
          </a:p>
        </p:txBody>
      </p:sp>
      <p:pic>
        <p:nvPicPr>
          <p:cNvPr id="50" name="Picture 4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14400"/>
            <a:ext cx="1461441" cy="169876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0131" y="838200"/>
            <a:ext cx="1307869" cy="842356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799673" y="1645049"/>
            <a:ext cx="897683" cy="1016764"/>
          </a:xfrm>
          <a:prstGeom prst="rect">
            <a:avLst/>
          </a:prstGeom>
        </p:spPr>
      </p:pic>
      <p:pic>
        <p:nvPicPr>
          <p:cNvPr id="56" name="Picture 55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9940350" y="4043324"/>
            <a:ext cx="846750" cy="91335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52400" y="1000452"/>
            <a:ext cx="1607585" cy="3970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cord-PAE Class B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PA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ckwalter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676400" y="909766"/>
            <a:ext cx="1371600" cy="549381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ecord-PAE Class A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200mW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PA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odwell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163475" y="905739"/>
            <a:ext cx="1637125" cy="397032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 CMOS handset ICs </a:t>
            </a: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Rodwell</a:t>
            </a: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1356393"/>
            <a:ext cx="2323078" cy="1314986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76151" y="1072940"/>
            <a:ext cx="1612165" cy="1076304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1197990" y="3998223"/>
            <a:ext cx="757028" cy="997900"/>
          </a:xfrm>
          <a:prstGeom prst="rect">
            <a:avLst/>
          </a:prstGeom>
        </p:spPr>
      </p:pic>
      <p:sp>
        <p:nvSpPr>
          <p:cNvPr id="65" name="TextBox 64"/>
          <p:cNvSpPr txBox="1"/>
          <p:nvPr/>
        </p:nvSpPr>
        <p:spPr>
          <a:xfrm>
            <a:off x="2895600" y="5505271"/>
            <a:ext cx="4876800" cy="1200329"/>
          </a:xfrm>
          <a:prstGeom prst="rect">
            <a:avLst/>
          </a:prstGeom>
          <a:solidFill>
            <a:srgbClr val="FFFFFF">
              <a:alpha val="80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t shown</a:t>
            </a:r>
            <a: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:</a:t>
            </a:r>
            <a:br>
              <a:rPr kumimoji="0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, 210GHz outphasing transmitter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ckwalter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N-path mixer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olnar</a:t>
            </a: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N active circulator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Krishnaswamy</a:t>
            </a:r>
            <a:b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GaN PAs </a:t>
            </a:r>
            <a:r>
              <a:rPr kumimoji="0" lang="en-US" sz="105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ckwalter</a:t>
            </a:r>
            <a:endParaRPr kumimoji="0" lang="en-US" sz="105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526116" y="5272438"/>
            <a:ext cx="1528914" cy="1509362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10298173" y="5175740"/>
            <a:ext cx="1756857" cy="355482"/>
          </a:xfrm>
          <a:prstGeom prst="rect">
            <a:avLst/>
          </a:prstGeom>
          <a:solidFill>
            <a:srgbClr val="FFFFFF">
              <a:alpha val="89804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75GHz MIMO front-ends </a:t>
            </a:r>
            <a:br>
              <a:rPr kumimoji="0" lang="en-US" sz="11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iknejad, Alon, Nikolic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7471323" y="4114800"/>
            <a:ext cx="1291677" cy="12309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2455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62200" y="211137"/>
            <a:ext cx="7234728" cy="398463"/>
          </a:xfrm>
        </p:spPr>
        <p:txBody>
          <a:bodyPr/>
          <a:lstStyle/>
          <a:p>
            <a:r>
              <a:rPr lang="en-US" dirty="0"/>
              <a:t>Team and their roles</a:t>
            </a:r>
          </a:p>
        </p:txBody>
      </p:sp>
      <p:grpSp>
        <p:nvGrpSpPr>
          <p:cNvPr id="98" name="Group 97"/>
          <p:cNvGrpSpPr/>
          <p:nvPr/>
        </p:nvGrpSpPr>
        <p:grpSpPr>
          <a:xfrm>
            <a:off x="5891470" y="2671046"/>
            <a:ext cx="1465164" cy="655348"/>
            <a:chOff x="149230" y="3366149"/>
            <a:chExt cx="1465164" cy="655348"/>
          </a:xfrm>
        </p:grpSpPr>
        <p:sp>
          <p:nvSpPr>
            <p:cNvPr id="99" name="Rectangle 98"/>
            <p:cNvSpPr/>
            <p:nvPr/>
          </p:nvSpPr>
          <p:spPr bwMode="auto">
            <a:xfrm>
              <a:off x="149230" y="337308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0" name="Picture 99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82" t="10500" r="17437" b="25556"/>
            <a:stretch/>
          </p:blipFill>
          <p:spPr>
            <a:xfrm>
              <a:off x="151530" y="3366149"/>
              <a:ext cx="446717" cy="612113"/>
            </a:xfrm>
            <a:prstGeom prst="rect">
              <a:avLst/>
            </a:prstGeom>
          </p:spPr>
        </p:pic>
        <p:sp>
          <p:nvSpPr>
            <p:cNvPr id="101" name="TextBox 100"/>
            <p:cNvSpPr txBox="1"/>
            <p:nvPr/>
          </p:nvSpPr>
          <p:spPr>
            <a:xfrm>
              <a:off x="546007" y="3621387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Elad Alo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Berkeley</a:t>
              </a: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152400" y="1914992"/>
            <a:ext cx="1670178" cy="613398"/>
            <a:chOff x="1642606" y="2725852"/>
            <a:chExt cx="1670178" cy="613398"/>
          </a:xfrm>
        </p:grpSpPr>
        <p:sp>
          <p:nvSpPr>
            <p:cNvPr id="104" name="Rectangle 103"/>
            <p:cNvSpPr/>
            <p:nvPr/>
          </p:nvSpPr>
          <p:spPr bwMode="auto">
            <a:xfrm>
              <a:off x="1642606" y="272585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05" name="Picture 104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000" t="6665" r="23333" b="18535"/>
            <a:stretch/>
          </p:blipFill>
          <p:spPr>
            <a:xfrm>
              <a:off x="1642606" y="2740592"/>
              <a:ext cx="449113" cy="592819"/>
            </a:xfrm>
            <a:prstGeom prst="rect">
              <a:avLst/>
            </a:prstGeom>
          </p:spPr>
        </p:pic>
        <p:sp>
          <p:nvSpPr>
            <p:cNvPr id="108" name="TextBox 107"/>
            <p:cNvSpPr txBox="1"/>
            <p:nvPr/>
          </p:nvSpPr>
          <p:spPr>
            <a:xfrm>
              <a:off x="2036999" y="2769863"/>
              <a:ext cx="1275785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pamanyu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adhow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3149798" y="1915823"/>
            <a:ext cx="1464880" cy="641950"/>
            <a:chOff x="339725" y="3257693"/>
            <a:chExt cx="1464880" cy="641950"/>
          </a:xfrm>
        </p:grpSpPr>
        <p:sp>
          <p:nvSpPr>
            <p:cNvPr id="110" name="Rectangle 109"/>
            <p:cNvSpPr/>
            <p:nvPr/>
          </p:nvSpPr>
          <p:spPr bwMode="auto">
            <a:xfrm>
              <a:off x="339725" y="3257693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1" name="Picture 110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10001" r="23334" b="16196"/>
            <a:stretch/>
          </p:blipFill>
          <p:spPr>
            <a:xfrm>
              <a:off x="339726" y="3267218"/>
              <a:ext cx="449113" cy="621494"/>
            </a:xfrm>
            <a:prstGeom prst="rect">
              <a:avLst/>
            </a:prstGeom>
          </p:spPr>
        </p:pic>
        <p:sp>
          <p:nvSpPr>
            <p:cNvPr id="112" name="TextBox 111"/>
            <p:cNvSpPr txBox="1"/>
            <p:nvPr/>
          </p:nvSpPr>
          <p:spPr>
            <a:xfrm>
              <a:off x="736218" y="3330256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James Buckwalt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113" name="TextBox 112"/>
          <p:cNvSpPr txBox="1"/>
          <p:nvPr/>
        </p:nvSpPr>
        <p:spPr>
          <a:xfrm>
            <a:off x="74746" y="824318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ystems</a:t>
            </a:r>
          </a:p>
        </p:txBody>
      </p:sp>
      <p:grpSp>
        <p:nvGrpSpPr>
          <p:cNvPr id="115" name="Group 114"/>
          <p:cNvGrpSpPr/>
          <p:nvPr/>
        </p:nvGrpSpPr>
        <p:grpSpPr>
          <a:xfrm>
            <a:off x="2897605" y="4962992"/>
            <a:ext cx="1450369" cy="643954"/>
            <a:chOff x="143349" y="1705979"/>
            <a:chExt cx="1450369" cy="643954"/>
          </a:xfrm>
        </p:grpSpPr>
        <p:sp>
          <p:nvSpPr>
            <p:cNvPr id="116" name="Rectangle 115"/>
            <p:cNvSpPr/>
            <p:nvPr/>
          </p:nvSpPr>
          <p:spPr bwMode="auto">
            <a:xfrm>
              <a:off x="143349" y="1705979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17" name="Picture 116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000" t="7143" r="18000" b="27458"/>
            <a:stretch/>
          </p:blipFill>
          <p:spPr>
            <a:xfrm>
              <a:off x="143864" y="1705979"/>
              <a:ext cx="447600" cy="602667"/>
            </a:xfrm>
            <a:prstGeom prst="rect">
              <a:avLst/>
            </a:prstGeom>
          </p:spPr>
        </p:pic>
        <p:sp>
          <p:nvSpPr>
            <p:cNvPr id="118" name="TextBox 117"/>
            <p:cNvSpPr txBox="1"/>
            <p:nvPr/>
          </p:nvSpPr>
          <p:spPr>
            <a:xfrm>
              <a:off x="525331" y="1949823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Borivoje Nikoli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119" name="Group 118"/>
          <p:cNvGrpSpPr/>
          <p:nvPr/>
        </p:nvGrpSpPr>
        <p:grpSpPr>
          <a:xfrm>
            <a:off x="5867400" y="3428377"/>
            <a:ext cx="1450369" cy="653093"/>
            <a:chOff x="144711" y="2349120"/>
            <a:chExt cx="1450369" cy="653093"/>
          </a:xfrm>
        </p:grpSpPr>
        <p:sp>
          <p:nvSpPr>
            <p:cNvPr id="120" name="Rectangle 119"/>
            <p:cNvSpPr/>
            <p:nvPr/>
          </p:nvSpPr>
          <p:spPr bwMode="auto">
            <a:xfrm>
              <a:off x="146487" y="234912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21" name="Picture 120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6666" t="11308" r="25000" b="29168"/>
            <a:stretch/>
          </p:blipFill>
          <p:spPr>
            <a:xfrm>
              <a:off x="144711" y="2349667"/>
              <a:ext cx="434882" cy="621260"/>
            </a:xfrm>
            <a:prstGeom prst="rect">
              <a:avLst/>
            </a:prstGeom>
          </p:spPr>
        </p:pic>
        <p:sp>
          <p:nvSpPr>
            <p:cNvPr id="122" name="TextBox 121"/>
            <p:cNvSpPr txBox="1"/>
            <p:nvPr/>
          </p:nvSpPr>
          <p:spPr>
            <a:xfrm>
              <a:off x="523219" y="2432826"/>
              <a:ext cx="882139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Vladimir 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tojanovic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Berkeley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3149798" y="1168508"/>
            <a:ext cx="1463149" cy="658476"/>
            <a:chOff x="455613" y="2514601"/>
            <a:chExt cx="1463149" cy="658476"/>
          </a:xfrm>
        </p:grpSpPr>
        <p:sp>
          <p:nvSpPr>
            <p:cNvPr id="157" name="Rectangle 156"/>
            <p:cNvSpPr/>
            <p:nvPr/>
          </p:nvSpPr>
          <p:spPr bwMode="auto">
            <a:xfrm>
              <a:off x="455613" y="25146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8" name="Picture 157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719" t="6457" r="5281" b="16401"/>
            <a:stretch/>
          </p:blipFill>
          <p:spPr>
            <a:xfrm>
              <a:off x="459185" y="2522719"/>
              <a:ext cx="445542" cy="601482"/>
            </a:xfrm>
            <a:prstGeom prst="rect">
              <a:avLst/>
            </a:prstGeom>
          </p:spPr>
        </p:pic>
        <p:sp>
          <p:nvSpPr>
            <p:cNvPr id="159" name="TextBox 158"/>
            <p:cNvSpPr txBox="1"/>
            <p:nvPr/>
          </p:nvSpPr>
          <p:spPr>
            <a:xfrm>
              <a:off x="851962" y="2772967"/>
              <a:ext cx="1066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Ali Niknejad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/>
                  <a:ea typeface="Tahoma" panose="020B0604030504040204" pitchFamily="34" charset="0"/>
                  <a:cs typeface="Tahoma" panose="020B0604030504040204" pitchFamily="34" charset="0"/>
                </a:rPr>
                <a:t>UC Berkeley</a:t>
              </a:r>
            </a:p>
          </p:txBody>
        </p:sp>
      </p:grpSp>
      <p:grpSp>
        <p:nvGrpSpPr>
          <p:cNvPr id="160" name="Group 159"/>
          <p:cNvGrpSpPr/>
          <p:nvPr/>
        </p:nvGrpSpPr>
        <p:grpSpPr>
          <a:xfrm>
            <a:off x="7609666" y="5257800"/>
            <a:ext cx="1543875" cy="647231"/>
            <a:chOff x="1808925" y="1240969"/>
            <a:chExt cx="1543875" cy="647231"/>
          </a:xfrm>
        </p:grpSpPr>
        <p:sp>
          <p:nvSpPr>
            <p:cNvPr id="161" name="Rectangle 160"/>
            <p:cNvSpPr/>
            <p:nvPr/>
          </p:nvSpPr>
          <p:spPr bwMode="auto">
            <a:xfrm>
              <a:off x="1808925" y="1240969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62" name="Picture 161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580" b="20662"/>
            <a:stretch/>
          </p:blipFill>
          <p:spPr>
            <a:xfrm>
              <a:off x="1808925" y="1240969"/>
              <a:ext cx="457200" cy="609600"/>
            </a:xfrm>
            <a:prstGeom prst="rect">
              <a:avLst/>
            </a:prstGeom>
            <a:ln w="38100">
              <a:noFill/>
            </a:ln>
          </p:spPr>
        </p:pic>
        <p:sp>
          <p:nvSpPr>
            <p:cNvPr id="163" name="TextBox 162"/>
            <p:cNvSpPr txBox="1"/>
            <p:nvPr/>
          </p:nvSpPr>
          <p:spPr>
            <a:xfrm>
              <a:off x="2209006" y="1488090"/>
              <a:ext cx="114379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ark Rodwell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 Santa Barbara</a:t>
              </a:r>
            </a:p>
          </p:txBody>
        </p:sp>
      </p:grpSp>
      <p:grpSp>
        <p:nvGrpSpPr>
          <p:cNvPr id="164" name="Group 163"/>
          <p:cNvGrpSpPr/>
          <p:nvPr/>
        </p:nvGrpSpPr>
        <p:grpSpPr>
          <a:xfrm>
            <a:off x="9084988" y="1142512"/>
            <a:ext cx="1448593" cy="641483"/>
            <a:chOff x="347762" y="2667297"/>
            <a:chExt cx="1448593" cy="641483"/>
          </a:xfrm>
        </p:grpSpPr>
        <p:sp>
          <p:nvSpPr>
            <p:cNvPr id="165" name="Rectangle 164"/>
            <p:cNvSpPr/>
            <p:nvPr/>
          </p:nvSpPr>
          <p:spPr bwMode="auto">
            <a:xfrm>
              <a:off x="347762" y="266729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66" name="Picture 165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0000" t="18076" r="40000" b="21831"/>
            <a:stretch/>
          </p:blipFill>
          <p:spPr>
            <a:xfrm>
              <a:off x="347762" y="2673681"/>
              <a:ext cx="441077" cy="588103"/>
            </a:xfrm>
            <a:prstGeom prst="rect">
              <a:avLst/>
            </a:prstGeom>
          </p:spPr>
        </p:pic>
        <p:sp>
          <p:nvSpPr>
            <p:cNvPr id="167" name="TextBox 166"/>
            <p:cNvSpPr txBox="1"/>
            <p:nvPr/>
          </p:nvSpPr>
          <p:spPr>
            <a:xfrm>
              <a:off x="735389" y="2908670"/>
              <a:ext cx="105354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mesh Mishr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9067800" y="3438992"/>
            <a:ext cx="1482122" cy="664944"/>
            <a:chOff x="133978" y="3023144"/>
            <a:chExt cx="1482122" cy="664944"/>
          </a:xfrm>
        </p:grpSpPr>
        <p:sp>
          <p:nvSpPr>
            <p:cNvPr id="169" name="Rectangle 168"/>
            <p:cNvSpPr/>
            <p:nvPr/>
          </p:nvSpPr>
          <p:spPr bwMode="auto">
            <a:xfrm>
              <a:off x="135787" y="30246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0" name="Picture 169"/>
            <p:cNvPicPr>
              <a:picLocks noChangeAspect="1"/>
            </p:cNvPicPr>
            <p:nvPr/>
          </p:nvPicPr>
          <p:blipFill rotWithShape="1"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876" t="10000" r="20433" b="31111"/>
            <a:stretch/>
          </p:blipFill>
          <p:spPr>
            <a:xfrm>
              <a:off x="133978" y="3023144"/>
              <a:ext cx="453058" cy="615694"/>
            </a:xfrm>
            <a:prstGeom prst="rect">
              <a:avLst/>
            </a:prstGeom>
          </p:spPr>
        </p:pic>
        <p:sp>
          <p:nvSpPr>
            <p:cNvPr id="171" name="TextBox 170"/>
            <p:cNvSpPr txBox="1"/>
            <p:nvPr/>
          </p:nvSpPr>
          <p:spPr>
            <a:xfrm>
              <a:off x="547713" y="3118701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rabanti Chowdhur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Davis</a:t>
              </a:r>
            </a:p>
          </p:txBody>
        </p:sp>
      </p:grpSp>
      <p:grpSp>
        <p:nvGrpSpPr>
          <p:cNvPr id="175" name="Group 174"/>
          <p:cNvGrpSpPr/>
          <p:nvPr/>
        </p:nvGrpSpPr>
        <p:grpSpPr>
          <a:xfrm>
            <a:off x="5866204" y="1155572"/>
            <a:ext cx="1448593" cy="655300"/>
            <a:chOff x="135252" y="2379916"/>
            <a:chExt cx="1448593" cy="655300"/>
          </a:xfrm>
        </p:grpSpPr>
        <p:sp>
          <p:nvSpPr>
            <p:cNvPr id="176" name="Rectangle 175"/>
            <p:cNvSpPr/>
            <p:nvPr/>
          </p:nvSpPr>
          <p:spPr bwMode="auto">
            <a:xfrm>
              <a:off x="135252" y="238268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77" name="Picture 176"/>
            <p:cNvPicPr>
              <a:picLocks noChangeAspect="1"/>
            </p:cNvPicPr>
            <p:nvPr/>
          </p:nvPicPr>
          <p:blipFill rotWithShape="1"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82" t="11112" r="33368" b="51110"/>
            <a:stretch/>
          </p:blipFill>
          <p:spPr>
            <a:xfrm>
              <a:off x="135252" y="2379916"/>
              <a:ext cx="441077" cy="599865"/>
            </a:xfrm>
            <a:prstGeom prst="rect">
              <a:avLst/>
            </a:prstGeom>
          </p:spPr>
        </p:pic>
        <p:sp>
          <p:nvSpPr>
            <p:cNvPr id="178" name="TextBox 177"/>
            <p:cNvSpPr txBox="1"/>
            <p:nvPr/>
          </p:nvSpPr>
          <p:spPr>
            <a:xfrm>
              <a:off x="502766" y="2635106"/>
              <a:ext cx="106838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Gabriel Rebeiz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 Diego</a:t>
              </a:r>
            </a:p>
          </p:txBody>
        </p:sp>
      </p:grpSp>
      <p:grpSp>
        <p:nvGrpSpPr>
          <p:cNvPr id="179" name="Group 178"/>
          <p:cNvGrpSpPr/>
          <p:nvPr/>
        </p:nvGrpSpPr>
        <p:grpSpPr>
          <a:xfrm>
            <a:off x="152400" y="1152992"/>
            <a:ext cx="1482121" cy="636568"/>
            <a:chOff x="7535920" y="4592950"/>
            <a:chExt cx="1482121" cy="636568"/>
          </a:xfrm>
        </p:grpSpPr>
        <p:sp>
          <p:nvSpPr>
            <p:cNvPr id="180" name="Rectangle 179"/>
            <p:cNvSpPr/>
            <p:nvPr/>
          </p:nvSpPr>
          <p:spPr bwMode="auto">
            <a:xfrm>
              <a:off x="7537707" y="459295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1" name="Picture 180"/>
            <p:cNvPicPr>
              <a:picLocks noChangeAspect="1"/>
            </p:cNvPicPr>
            <p:nvPr/>
          </p:nvPicPr>
          <p:blipFill rotWithShape="1"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333" t="6667" r="23333" b="25259"/>
            <a:stretch/>
          </p:blipFill>
          <p:spPr>
            <a:xfrm>
              <a:off x="7535920" y="4592950"/>
              <a:ext cx="476581" cy="608304"/>
            </a:xfrm>
            <a:prstGeom prst="rect">
              <a:avLst/>
            </a:prstGeom>
          </p:spPr>
        </p:pic>
        <p:sp>
          <p:nvSpPr>
            <p:cNvPr id="182" name="TextBox 181"/>
            <p:cNvSpPr txBox="1"/>
            <p:nvPr/>
          </p:nvSpPr>
          <p:spPr>
            <a:xfrm>
              <a:off x="7949654" y="4798631"/>
              <a:ext cx="1068387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ndeep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Rangan</a:t>
              </a:r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9067800" y="4200992"/>
            <a:ext cx="1524000" cy="632808"/>
            <a:chOff x="3200400" y="5208288"/>
            <a:chExt cx="1524000" cy="632808"/>
          </a:xfrm>
        </p:grpSpPr>
        <p:sp>
          <p:nvSpPr>
            <p:cNvPr id="201" name="Rectangle 200"/>
            <p:cNvSpPr/>
            <p:nvPr/>
          </p:nvSpPr>
          <p:spPr bwMode="auto">
            <a:xfrm>
              <a:off x="3200400" y="521487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02" name="TextBox 201"/>
            <p:cNvSpPr txBox="1"/>
            <p:nvPr/>
          </p:nvSpPr>
          <p:spPr>
            <a:xfrm>
              <a:off x="3656013" y="5257800"/>
              <a:ext cx="1068387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Susanne Stemm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UC Santa Barbara</a:t>
              </a:r>
            </a:p>
          </p:txBody>
        </p:sp>
        <p:pic>
          <p:nvPicPr>
            <p:cNvPr id="203" name="Picture 202"/>
            <p:cNvPicPr>
              <a:picLocks noChangeAspect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22882" y="5208288"/>
              <a:ext cx="488165" cy="632808"/>
            </a:xfrm>
            <a:prstGeom prst="rect">
              <a:avLst/>
            </a:prstGeom>
          </p:spPr>
        </p:pic>
      </p:grpSp>
      <p:sp>
        <p:nvSpPr>
          <p:cNvPr id="204" name="TextBox 203"/>
          <p:cNvSpPr txBox="1"/>
          <p:nvPr/>
        </p:nvSpPr>
        <p:spPr>
          <a:xfrm>
            <a:off x="3048000" y="833836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Cs</a:t>
            </a:r>
          </a:p>
        </p:txBody>
      </p:sp>
      <p:sp>
        <p:nvSpPr>
          <p:cNvPr id="205" name="TextBox 204"/>
          <p:cNvSpPr txBox="1"/>
          <p:nvPr/>
        </p:nvSpPr>
        <p:spPr>
          <a:xfrm>
            <a:off x="8915400" y="831347"/>
            <a:ext cx="1525454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4295CE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</a:t>
            </a:r>
          </a:p>
        </p:txBody>
      </p:sp>
      <p:sp>
        <p:nvSpPr>
          <p:cNvPr id="206" name="TextBox 205"/>
          <p:cNvSpPr txBox="1"/>
          <p:nvPr/>
        </p:nvSpPr>
        <p:spPr>
          <a:xfrm>
            <a:off x="10515600" y="10767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olar 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7" name="TextBox 206"/>
          <p:cNvSpPr txBox="1"/>
          <p:nvPr/>
        </p:nvSpPr>
        <p:spPr>
          <a:xfrm>
            <a:off x="10515600" y="18387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N/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140, 210GHz</a:t>
            </a:r>
          </a:p>
        </p:txBody>
      </p:sp>
      <p:sp>
        <p:nvSpPr>
          <p:cNvPr id="208" name="TextBox 207"/>
          <p:cNvSpPr txBox="1"/>
          <p:nvPr/>
        </p:nvSpPr>
        <p:spPr>
          <a:xfrm>
            <a:off x="10515600" y="2633260"/>
            <a:ext cx="102416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GaN HEM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n Si</a:t>
            </a:r>
          </a:p>
        </p:txBody>
      </p:sp>
      <p:sp>
        <p:nvSpPr>
          <p:cNvPr id="209" name="TextBox 208"/>
          <p:cNvSpPr txBox="1"/>
          <p:nvPr/>
        </p:nvSpPr>
        <p:spPr>
          <a:xfrm>
            <a:off x="10515600" y="3362792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iamond cooling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for GaN</a:t>
            </a:r>
          </a:p>
        </p:txBody>
      </p:sp>
      <p:sp>
        <p:nvSpPr>
          <p:cNvPr id="210" name="TextBox 209"/>
          <p:cNvSpPr txBox="1"/>
          <p:nvPr/>
        </p:nvSpPr>
        <p:spPr>
          <a:xfrm>
            <a:off x="1600200" y="1152992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etworks, Applications,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, Power</a:t>
            </a:r>
          </a:p>
        </p:txBody>
      </p:sp>
      <p:sp>
        <p:nvSpPr>
          <p:cNvPr id="211" name="TextBox 210"/>
          <p:cNvSpPr txBox="1"/>
          <p:nvPr/>
        </p:nvSpPr>
        <p:spPr>
          <a:xfrm>
            <a:off x="1600200" y="1871260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 algorithm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imaging </a:t>
            </a:r>
          </a:p>
        </p:txBody>
      </p:sp>
      <p:sp>
        <p:nvSpPr>
          <p:cNvPr id="212" name="TextBox 211"/>
          <p:cNvSpPr txBox="1"/>
          <p:nvPr/>
        </p:nvSpPr>
        <p:spPr>
          <a:xfrm>
            <a:off x="1600200" y="26194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 algorithms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MIMO processors</a:t>
            </a:r>
          </a:p>
        </p:txBody>
      </p:sp>
      <p:sp>
        <p:nvSpPr>
          <p:cNvPr id="214" name="TextBox 213"/>
          <p:cNvSpPr txBox="1"/>
          <p:nvPr/>
        </p:nvSpPr>
        <p:spPr>
          <a:xfrm>
            <a:off x="4572000" y="1076792"/>
            <a:ext cx="1741604" cy="7571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ub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MIMO</a:t>
            </a:r>
          </a:p>
        </p:txBody>
      </p:sp>
      <p:sp>
        <p:nvSpPr>
          <p:cNvPr id="215" name="TextBox 214"/>
          <p:cNvSpPr txBox="1"/>
          <p:nvPr/>
        </p:nvSpPr>
        <p:spPr>
          <a:xfrm>
            <a:off x="7273357" y="1066800"/>
            <a:ext cx="1866849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CMOS: 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andset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m-wave arrays</a:t>
            </a:r>
          </a:p>
        </p:txBody>
      </p:sp>
      <p:sp>
        <p:nvSpPr>
          <p:cNvPr id="217" name="TextBox 216"/>
          <p:cNvSpPr txBox="1"/>
          <p:nvPr/>
        </p:nvSpPr>
        <p:spPr>
          <a:xfrm>
            <a:off x="4572000" y="18712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icient  PA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II-V arrays</a:t>
            </a:r>
          </a:p>
        </p:txBody>
      </p:sp>
      <p:grpSp>
        <p:nvGrpSpPr>
          <p:cNvPr id="225" name="Group 224"/>
          <p:cNvGrpSpPr/>
          <p:nvPr/>
        </p:nvGrpSpPr>
        <p:grpSpPr>
          <a:xfrm>
            <a:off x="3124200" y="2676992"/>
            <a:ext cx="1450369" cy="644452"/>
            <a:chOff x="6922044" y="5763150"/>
            <a:chExt cx="1450369" cy="644452"/>
          </a:xfrm>
        </p:grpSpPr>
        <p:sp>
          <p:nvSpPr>
            <p:cNvPr id="221" name="Rectangle 220"/>
            <p:cNvSpPr/>
            <p:nvPr/>
          </p:nvSpPr>
          <p:spPr bwMode="auto">
            <a:xfrm>
              <a:off x="6922044" y="5780576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223" name="TextBox 222"/>
            <p:cNvSpPr txBox="1"/>
            <p:nvPr/>
          </p:nvSpPr>
          <p:spPr>
            <a:xfrm>
              <a:off x="7423550" y="6024420"/>
              <a:ext cx="948863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Kenneth O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T Dallas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224" name="Picture 223"/>
            <p:cNvPicPr>
              <a:picLocks noChangeAspect="1"/>
            </p:cNvPicPr>
            <p:nvPr/>
          </p:nvPicPr>
          <p:blipFill rotWithShape="1"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759" t="6764" r="30756" b="34516"/>
            <a:stretch/>
          </p:blipFill>
          <p:spPr>
            <a:xfrm>
              <a:off x="6926802" y="5763150"/>
              <a:ext cx="496748" cy="627941"/>
            </a:xfrm>
            <a:prstGeom prst="rect">
              <a:avLst/>
            </a:prstGeom>
          </p:spPr>
        </p:pic>
      </p:grpSp>
      <p:grpSp>
        <p:nvGrpSpPr>
          <p:cNvPr id="245" name="Group 244"/>
          <p:cNvGrpSpPr/>
          <p:nvPr/>
        </p:nvGrpSpPr>
        <p:grpSpPr>
          <a:xfrm>
            <a:off x="152400" y="4200992"/>
            <a:ext cx="1480102" cy="616499"/>
            <a:chOff x="304800" y="4114800"/>
            <a:chExt cx="1480102" cy="616499"/>
          </a:xfrm>
        </p:grpSpPr>
        <p:sp>
          <p:nvSpPr>
            <p:cNvPr id="136" name="Rectangle 135"/>
            <p:cNvSpPr/>
            <p:nvPr/>
          </p:nvSpPr>
          <p:spPr bwMode="auto">
            <a:xfrm>
              <a:off x="304800" y="4114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38" name="Picture 137"/>
            <p:cNvPicPr>
              <a:picLocks noChangeAspect="1"/>
            </p:cNvPicPr>
            <p:nvPr/>
          </p:nvPicPr>
          <p:blipFill rotWithShape="1"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574" t="13325" r="30780" b="30244"/>
            <a:stretch/>
          </p:blipFill>
          <p:spPr>
            <a:xfrm>
              <a:off x="305593" y="4114801"/>
              <a:ext cx="475813" cy="616498"/>
            </a:xfrm>
            <a:prstGeom prst="rect">
              <a:avLst/>
            </a:prstGeom>
          </p:spPr>
        </p:pic>
        <p:sp>
          <p:nvSpPr>
            <p:cNvPr id="228" name="TextBox 227"/>
            <p:cNvSpPr txBox="1"/>
            <p:nvPr/>
          </p:nvSpPr>
          <p:spPr>
            <a:xfrm>
              <a:off x="768401" y="4323485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ina Katab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MIT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1" name="Group 230"/>
          <p:cNvGrpSpPr/>
          <p:nvPr/>
        </p:nvGrpSpPr>
        <p:grpSpPr>
          <a:xfrm>
            <a:off x="3124200" y="3438992"/>
            <a:ext cx="1468403" cy="623399"/>
            <a:chOff x="4986374" y="5066941"/>
            <a:chExt cx="1468403" cy="623399"/>
          </a:xfrm>
        </p:grpSpPr>
        <p:sp>
          <p:nvSpPr>
            <p:cNvPr id="232" name="Rectangle 231"/>
            <p:cNvSpPr/>
            <p:nvPr/>
          </p:nvSpPr>
          <p:spPr bwMode="auto">
            <a:xfrm>
              <a:off x="4986374" y="508074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233" name="Picture 232"/>
            <p:cNvPicPr>
              <a:picLocks noChangeAspect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06184" y="5066941"/>
              <a:ext cx="463497" cy="619676"/>
            </a:xfrm>
            <a:prstGeom prst="rect">
              <a:avLst/>
            </a:prstGeom>
          </p:spPr>
        </p:pic>
        <p:sp>
          <p:nvSpPr>
            <p:cNvPr id="234" name="TextBox 233"/>
            <p:cNvSpPr txBox="1"/>
            <p:nvPr/>
          </p:nvSpPr>
          <p:spPr>
            <a:xfrm>
              <a:off x="5438276" y="5117230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arish Krishnaswamy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lumbi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6" name="Group 235"/>
          <p:cNvGrpSpPr/>
          <p:nvPr/>
        </p:nvGrpSpPr>
        <p:grpSpPr>
          <a:xfrm>
            <a:off x="5877735" y="1897127"/>
            <a:ext cx="1451727" cy="632144"/>
            <a:chOff x="6888291" y="4161657"/>
            <a:chExt cx="1451727" cy="632144"/>
          </a:xfrm>
        </p:grpSpPr>
        <p:sp>
          <p:nvSpPr>
            <p:cNvPr id="149" name="Rectangle 148"/>
            <p:cNvSpPr/>
            <p:nvPr/>
          </p:nvSpPr>
          <p:spPr bwMode="auto">
            <a:xfrm>
              <a:off x="6891425" y="4161657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50" name="Picture 149"/>
            <p:cNvPicPr>
              <a:picLocks noChangeAspect="1"/>
            </p:cNvPicPr>
            <p:nvPr/>
          </p:nvPicPr>
          <p:blipFill rotWithShape="1"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8667" t="7333" r="31334" b="55334"/>
            <a:stretch/>
          </p:blipFill>
          <p:spPr>
            <a:xfrm>
              <a:off x="6888291" y="4168467"/>
              <a:ext cx="446667" cy="625334"/>
            </a:xfrm>
            <a:prstGeom prst="rect">
              <a:avLst/>
            </a:prstGeom>
          </p:spPr>
        </p:pic>
        <p:sp>
          <p:nvSpPr>
            <p:cNvPr id="235" name="TextBox 234"/>
            <p:cNvSpPr txBox="1"/>
            <p:nvPr/>
          </p:nvSpPr>
          <p:spPr>
            <a:xfrm>
              <a:off x="7315200" y="4181384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lyosha Molna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0" name="Group 239"/>
          <p:cNvGrpSpPr/>
          <p:nvPr/>
        </p:nvGrpSpPr>
        <p:grpSpPr>
          <a:xfrm>
            <a:off x="9101252" y="2676992"/>
            <a:ext cx="1514995" cy="609600"/>
            <a:chOff x="9026506" y="2590800"/>
            <a:chExt cx="1514995" cy="609600"/>
          </a:xfrm>
        </p:grpSpPr>
        <p:sp>
          <p:nvSpPr>
            <p:cNvPr id="140" name="Rectangle 139"/>
            <p:cNvSpPr/>
            <p:nvPr/>
          </p:nvSpPr>
          <p:spPr bwMode="auto">
            <a:xfrm>
              <a:off x="9027403" y="259080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41" name="Picture 140"/>
            <p:cNvPicPr>
              <a:picLocks noChangeAspect="1"/>
            </p:cNvPicPr>
            <p:nvPr/>
          </p:nvPicPr>
          <p:blipFill rotWithShape="1"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2609" t="5733" r="18696" b="54638"/>
            <a:stretch/>
          </p:blipFill>
          <p:spPr>
            <a:xfrm>
              <a:off x="9026506" y="2595327"/>
              <a:ext cx="495676" cy="605073"/>
            </a:xfrm>
            <a:prstGeom prst="rect">
              <a:avLst/>
            </a:prstGeom>
          </p:spPr>
        </p:pic>
        <p:sp>
          <p:nvSpPr>
            <p:cNvPr id="237" name="TextBox 236"/>
            <p:cNvSpPr txBox="1"/>
            <p:nvPr/>
          </p:nvSpPr>
          <p:spPr>
            <a:xfrm>
              <a:off x="9525000" y="2817218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ebdeep Jena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39" name="Group 238"/>
          <p:cNvGrpSpPr/>
          <p:nvPr/>
        </p:nvGrpSpPr>
        <p:grpSpPr>
          <a:xfrm>
            <a:off x="9090641" y="1914992"/>
            <a:ext cx="1507694" cy="612116"/>
            <a:chOff x="9015895" y="1828800"/>
            <a:chExt cx="1507694" cy="612116"/>
          </a:xfrm>
        </p:grpSpPr>
        <p:grpSp>
          <p:nvGrpSpPr>
            <p:cNvPr id="144" name="Group 143"/>
            <p:cNvGrpSpPr/>
            <p:nvPr/>
          </p:nvGrpSpPr>
          <p:grpSpPr>
            <a:xfrm>
              <a:off x="9015895" y="1828800"/>
              <a:ext cx="1449422" cy="612116"/>
              <a:chOff x="4978432" y="1277560"/>
              <a:chExt cx="1449422" cy="612116"/>
            </a:xfrm>
          </p:grpSpPr>
          <p:sp>
            <p:nvSpPr>
              <p:cNvPr id="146" name="Rectangle 145"/>
              <p:cNvSpPr/>
              <p:nvPr/>
            </p:nvSpPr>
            <p:spPr bwMode="auto">
              <a:xfrm>
                <a:off x="4979261" y="1280076"/>
                <a:ext cx="1448593" cy="609600"/>
              </a:xfrm>
              <a:prstGeom prst="rect">
                <a:avLst/>
              </a:prstGeom>
              <a:gradFill flip="none" rotWithShape="1">
                <a:gsLst>
                  <a:gs pos="0">
                    <a:schemeClr val="bg1">
                      <a:lumMod val="85000"/>
                      <a:shade val="30000"/>
                      <a:satMod val="115000"/>
                    </a:schemeClr>
                  </a:gs>
                  <a:gs pos="50000">
                    <a:schemeClr val="bg1">
                      <a:lumMod val="85000"/>
                      <a:shade val="67500"/>
                      <a:satMod val="115000"/>
                    </a:schemeClr>
                  </a:gs>
                  <a:gs pos="100000">
                    <a:schemeClr val="bg1">
                      <a:lumMod val="85000"/>
                      <a:shade val="100000"/>
                      <a:satMod val="115000"/>
                    </a:schemeClr>
                  </a:gs>
                </a:gsLst>
                <a:lin ang="5400000" scaled="1"/>
                <a:tileRect/>
              </a:gra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vert="horz" wrap="square" lIns="0" tIns="0" rIns="0" bIns="0" numCol="1" rtlCol="0" anchor="ctr" anchorCtr="0" compatLnSpc="1">
                <a:prstTxWarp prst="textNoShape">
                  <a:avLst/>
                </a:prstTxWarp>
                <a:no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9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FF0000"/>
                  </a:buClr>
                  <a:buSzTx/>
                  <a:buFontTx/>
                  <a:buNone/>
                  <a:tabLst/>
                  <a:defRPr/>
                </a:pPr>
                <a:endParaRPr kumimoji="0" lang="en-US" sz="1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endParaRPr>
              </a:p>
            </p:txBody>
          </p:sp>
          <p:pic>
            <p:nvPicPr>
              <p:cNvPr id="147" name="Picture 146"/>
              <p:cNvPicPr>
                <a:picLocks noChangeAspect="1"/>
              </p:cNvPicPr>
              <p:nvPr/>
            </p:nvPicPr>
            <p:blipFill rotWithShape="1">
              <a:blip r:embed="rId1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174" t="8260" r="25652" b="47682"/>
              <a:stretch/>
            </p:blipFill>
            <p:spPr>
              <a:xfrm>
                <a:off x="4978432" y="1277560"/>
                <a:ext cx="479730" cy="607658"/>
              </a:xfrm>
              <a:prstGeom prst="rect">
                <a:avLst/>
              </a:prstGeom>
            </p:spPr>
          </p:pic>
        </p:grpSp>
        <p:sp>
          <p:nvSpPr>
            <p:cNvPr id="238" name="TextBox 237"/>
            <p:cNvSpPr txBox="1"/>
            <p:nvPr/>
          </p:nvSpPr>
          <p:spPr>
            <a:xfrm>
              <a:off x="9507088" y="1865713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uili (Grace) Xing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8" name="Group 247"/>
          <p:cNvGrpSpPr/>
          <p:nvPr/>
        </p:nvGrpSpPr>
        <p:grpSpPr>
          <a:xfrm>
            <a:off x="152400" y="2676992"/>
            <a:ext cx="1524000" cy="652359"/>
            <a:chOff x="304800" y="2590800"/>
            <a:chExt cx="1524000" cy="652359"/>
          </a:xfrm>
        </p:grpSpPr>
        <p:sp>
          <p:nvSpPr>
            <p:cNvPr id="189" name="Rectangle 188"/>
            <p:cNvSpPr/>
            <p:nvPr/>
          </p:nvSpPr>
          <p:spPr bwMode="auto">
            <a:xfrm>
              <a:off x="350155" y="2604205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91" name="Picture 190"/>
            <p:cNvPicPr>
              <a:picLocks noChangeAspect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4800" y="2590800"/>
              <a:ext cx="499421" cy="652359"/>
            </a:xfrm>
            <a:prstGeom prst="rect">
              <a:avLst/>
            </a:prstGeom>
          </p:spPr>
        </p:pic>
        <p:sp>
          <p:nvSpPr>
            <p:cNvPr id="243" name="TextBox 242"/>
            <p:cNvSpPr txBox="1"/>
            <p:nvPr/>
          </p:nvSpPr>
          <p:spPr>
            <a:xfrm>
              <a:off x="812299" y="2664869"/>
              <a:ext cx="1016501" cy="535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Christoph Studer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nell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51" name="Group 250"/>
          <p:cNvGrpSpPr/>
          <p:nvPr/>
        </p:nvGrpSpPr>
        <p:grpSpPr>
          <a:xfrm>
            <a:off x="2894877" y="5791200"/>
            <a:ext cx="1458857" cy="609600"/>
            <a:chOff x="2529444" y="4194780"/>
            <a:chExt cx="1458857" cy="609600"/>
          </a:xfrm>
        </p:grpSpPr>
        <p:sp>
          <p:nvSpPr>
            <p:cNvPr id="124" name="Rectangle 123"/>
            <p:cNvSpPr/>
            <p:nvPr/>
          </p:nvSpPr>
          <p:spPr bwMode="auto">
            <a:xfrm>
              <a:off x="2530715" y="4194780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25" name="Picture 124"/>
            <p:cNvPicPr>
              <a:picLocks noChangeAspect="1"/>
            </p:cNvPicPr>
            <p:nvPr/>
          </p:nvPicPr>
          <p:blipFill rotWithShape="1">
            <a:blip r:embed="rId2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848" t="2439" r="28788" b="39024"/>
            <a:stretch/>
          </p:blipFill>
          <p:spPr>
            <a:xfrm>
              <a:off x="2529444" y="4194780"/>
              <a:ext cx="457200" cy="609600"/>
            </a:xfrm>
            <a:prstGeom prst="rect">
              <a:avLst/>
            </a:prstGeom>
          </p:spPr>
        </p:pic>
        <p:sp>
          <p:nvSpPr>
            <p:cNvPr id="244" name="TextBox 243"/>
            <p:cNvSpPr txBox="1"/>
            <p:nvPr/>
          </p:nvSpPr>
          <p:spPr>
            <a:xfrm>
              <a:off x="2971800" y="4400490"/>
              <a:ext cx="101650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min Arbabian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tanford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47" name="Group 246"/>
          <p:cNvGrpSpPr/>
          <p:nvPr/>
        </p:nvGrpSpPr>
        <p:grpSpPr>
          <a:xfrm>
            <a:off x="166181" y="3443360"/>
            <a:ext cx="1536120" cy="616364"/>
            <a:chOff x="318581" y="3357168"/>
            <a:chExt cx="1536120" cy="616364"/>
          </a:xfrm>
        </p:grpSpPr>
        <p:sp>
          <p:nvSpPr>
            <p:cNvPr id="184" name="Rectangle 183"/>
            <p:cNvSpPr/>
            <p:nvPr/>
          </p:nvSpPr>
          <p:spPr bwMode="auto">
            <a:xfrm>
              <a:off x="362778" y="336393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86" name="Picture 185"/>
            <p:cNvPicPr>
              <a:picLocks noChangeAspect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18581" y="3357168"/>
              <a:ext cx="516712" cy="616364"/>
            </a:xfrm>
            <a:prstGeom prst="rect">
              <a:avLst/>
            </a:prstGeom>
          </p:spPr>
        </p:pic>
        <p:sp>
          <p:nvSpPr>
            <p:cNvPr id="246" name="TextBox 245"/>
            <p:cNvSpPr txBox="1"/>
            <p:nvPr/>
          </p:nvSpPr>
          <p:spPr>
            <a:xfrm>
              <a:off x="838200" y="3393013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Andreas</a:t>
              </a:r>
              <a:b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</a:b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Molisch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S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250" name="Group 249"/>
          <p:cNvGrpSpPr/>
          <p:nvPr/>
        </p:nvGrpSpPr>
        <p:grpSpPr>
          <a:xfrm>
            <a:off x="5867400" y="4200992"/>
            <a:ext cx="1508941" cy="649173"/>
            <a:chOff x="2488536" y="5611832"/>
            <a:chExt cx="1508941" cy="649173"/>
          </a:xfrm>
        </p:grpSpPr>
        <p:sp>
          <p:nvSpPr>
            <p:cNvPr id="197" name="Rectangle 196"/>
            <p:cNvSpPr/>
            <p:nvPr/>
          </p:nvSpPr>
          <p:spPr bwMode="auto">
            <a:xfrm>
              <a:off x="2529444" y="5611832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199" name="Picture 198"/>
            <p:cNvPicPr>
              <a:picLocks noChangeAspect="1"/>
            </p:cNvPicPr>
            <p:nvPr/>
          </p:nvPicPr>
          <p:blipFill>
            <a:blip r:embed="rId2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488536" y="5621193"/>
              <a:ext cx="476322" cy="613723"/>
            </a:xfrm>
            <a:prstGeom prst="rect">
              <a:avLst/>
            </a:prstGeom>
          </p:spPr>
        </p:pic>
        <p:sp>
          <p:nvSpPr>
            <p:cNvPr id="249" name="TextBox 248"/>
            <p:cNvSpPr txBox="1"/>
            <p:nvPr/>
          </p:nvSpPr>
          <p:spPr>
            <a:xfrm>
              <a:off x="2980976" y="5691618"/>
              <a:ext cx="1016501" cy="5693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Hossein Hashemi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S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253" name="TextBox 252"/>
          <p:cNvSpPr txBox="1"/>
          <p:nvPr/>
        </p:nvSpPr>
        <p:spPr>
          <a:xfrm>
            <a:off x="7315200" y="1838792"/>
            <a:ext cx="186684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-path mixer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ADCs </a:t>
            </a:r>
          </a:p>
        </p:txBody>
      </p:sp>
      <p:sp>
        <p:nvSpPr>
          <p:cNvPr id="258" name="TextBox 257"/>
          <p:cNvSpPr txBox="1"/>
          <p:nvPr/>
        </p:nvSpPr>
        <p:spPr>
          <a:xfrm>
            <a:off x="4572000" y="2633260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200-300GHz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assive CMOS</a:t>
            </a:r>
          </a:p>
        </p:txBody>
      </p:sp>
      <p:sp>
        <p:nvSpPr>
          <p:cNvPr id="259" name="TextBox 258"/>
          <p:cNvSpPr txBox="1"/>
          <p:nvPr/>
        </p:nvSpPr>
        <p:spPr>
          <a:xfrm>
            <a:off x="7315200" y="2601848"/>
            <a:ext cx="1600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qualizers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7315200" y="3362792"/>
            <a:ext cx="1600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hotonic links</a:t>
            </a:r>
          </a:p>
        </p:txBody>
      </p:sp>
      <p:sp>
        <p:nvSpPr>
          <p:cNvPr id="261" name="TextBox 260"/>
          <p:cNvSpPr txBox="1"/>
          <p:nvPr/>
        </p:nvSpPr>
        <p:spPr>
          <a:xfrm>
            <a:off x="10515600" y="4124792"/>
            <a:ext cx="133110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ansistors i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 materials</a:t>
            </a:r>
          </a:p>
        </p:txBody>
      </p:sp>
      <p:sp>
        <p:nvSpPr>
          <p:cNvPr id="262" name="TextBox 261"/>
          <p:cNvSpPr txBox="1"/>
          <p:nvPr/>
        </p:nvSpPr>
        <p:spPr>
          <a:xfrm>
            <a:off x="9029893" y="5272871"/>
            <a:ext cx="2286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z HBTs for PA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Hz HEMTs for LNAs</a:t>
            </a:r>
          </a:p>
        </p:txBody>
      </p:sp>
      <p:sp>
        <p:nvSpPr>
          <p:cNvPr id="263" name="TextBox 262"/>
          <p:cNvSpPr txBox="1"/>
          <p:nvPr/>
        </p:nvSpPr>
        <p:spPr>
          <a:xfrm>
            <a:off x="1598746" y="3381461"/>
            <a:ext cx="1525454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00-300GHz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propag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easurements</a:t>
            </a:r>
          </a:p>
        </p:txBody>
      </p:sp>
      <p:sp>
        <p:nvSpPr>
          <p:cNvPr id="264" name="TextBox 263"/>
          <p:cNvSpPr txBox="1"/>
          <p:nvPr/>
        </p:nvSpPr>
        <p:spPr>
          <a:xfrm>
            <a:off x="1598746" y="4200992"/>
            <a:ext cx="1525454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pplications: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R, cars, …</a:t>
            </a:r>
          </a:p>
        </p:txBody>
      </p:sp>
      <p:sp>
        <p:nvSpPr>
          <p:cNvPr id="265" name="TextBox 264"/>
          <p:cNvSpPr txBox="1"/>
          <p:nvPr/>
        </p:nvSpPr>
        <p:spPr>
          <a:xfrm>
            <a:off x="4572000" y="3395260"/>
            <a:ext cx="99071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TAR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Novel MIMO</a:t>
            </a:r>
          </a:p>
        </p:txBody>
      </p:sp>
      <p:sp>
        <p:nvSpPr>
          <p:cNvPr id="266" name="TextBox 265"/>
          <p:cNvSpPr txBox="1"/>
          <p:nvPr/>
        </p:nvSpPr>
        <p:spPr>
          <a:xfrm>
            <a:off x="7315200" y="4171060"/>
            <a:ext cx="1600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oustic filters</a:t>
            </a:r>
          </a:p>
        </p:txBody>
      </p:sp>
      <p:sp>
        <p:nvSpPr>
          <p:cNvPr id="267" name="TextBox 266"/>
          <p:cNvSpPr txBox="1"/>
          <p:nvPr/>
        </p:nvSpPr>
        <p:spPr>
          <a:xfrm>
            <a:off x="4277534" y="4919260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design automation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VLSI MIMO processors</a:t>
            </a:r>
          </a:p>
        </p:txBody>
      </p:sp>
      <p:sp>
        <p:nvSpPr>
          <p:cNvPr id="268" name="TextBox 267"/>
          <p:cNvSpPr txBox="1"/>
          <p:nvPr/>
        </p:nvSpPr>
        <p:spPr>
          <a:xfrm>
            <a:off x="4277534" y="5747468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GHz radar chipsets</a:t>
            </a:r>
            <a:b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nd arrays</a:t>
            </a:r>
          </a:p>
        </p:txBody>
      </p:sp>
      <p:sp>
        <p:nvSpPr>
          <p:cNvPr id="269" name="TextBox 268"/>
          <p:cNvSpPr txBox="1"/>
          <p:nvPr/>
        </p:nvSpPr>
        <p:spPr>
          <a:xfrm>
            <a:off x="2279779" y="4933060"/>
            <a:ext cx="844421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a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demo.</a:t>
            </a:r>
          </a:p>
        </p:txBody>
      </p:sp>
      <p:sp>
        <p:nvSpPr>
          <p:cNvPr id="270" name="TextBox 269"/>
          <p:cNvSpPr txBox="1"/>
          <p:nvPr/>
        </p:nvSpPr>
        <p:spPr>
          <a:xfrm>
            <a:off x="1961482" y="5761268"/>
            <a:ext cx="1020652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ressive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imaging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272" name="TextBox 271"/>
          <p:cNvSpPr txBox="1"/>
          <p:nvPr/>
        </p:nvSpPr>
        <p:spPr>
          <a:xfrm>
            <a:off x="5791200" y="5267792"/>
            <a:ext cx="1818466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40/210/290GHz arrays for demos.</a:t>
            </a: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990600" y="10230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5" name="Straight Connector 134"/>
          <p:cNvCxnSpPr/>
          <p:nvPr/>
        </p:nvCxnSpPr>
        <p:spPr bwMode="auto">
          <a:xfrm>
            <a:off x="3516257" y="1023068"/>
            <a:ext cx="48657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7" name="Straight Connector 136"/>
          <p:cNvCxnSpPr/>
          <p:nvPr/>
        </p:nvCxnSpPr>
        <p:spPr bwMode="auto">
          <a:xfrm>
            <a:off x="10069457" y="1023068"/>
            <a:ext cx="15891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" name="Group 3"/>
          <p:cNvGrpSpPr/>
          <p:nvPr/>
        </p:nvGrpSpPr>
        <p:grpSpPr>
          <a:xfrm>
            <a:off x="152400" y="4946101"/>
            <a:ext cx="1480102" cy="626522"/>
            <a:chOff x="152400" y="4946101"/>
            <a:chExt cx="1480102" cy="626522"/>
          </a:xfrm>
        </p:grpSpPr>
        <p:sp>
          <p:nvSpPr>
            <p:cNvPr id="130" name="Rectangle 129"/>
            <p:cNvSpPr/>
            <p:nvPr/>
          </p:nvSpPr>
          <p:spPr bwMode="auto">
            <a:xfrm>
              <a:off x="152400" y="4946101"/>
              <a:ext cx="1448593" cy="60960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  <a:shade val="30000"/>
                    <a:satMod val="115000"/>
                  </a:schemeClr>
                </a:gs>
                <a:gs pos="50000">
                  <a:schemeClr val="bg1">
                    <a:lumMod val="85000"/>
                    <a:shade val="67500"/>
                    <a:satMod val="115000"/>
                  </a:schemeClr>
                </a:gs>
                <a:gs pos="100000">
                  <a:schemeClr val="bg1">
                    <a:lumMod val="85000"/>
                    <a:shade val="100000"/>
                    <a:satMod val="115000"/>
                  </a:schemeClr>
                </a:gs>
              </a:gsLst>
              <a:lin ang="5400000" scaled="1"/>
              <a:tileRect/>
            </a:gra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16001" y="5154786"/>
              <a:ext cx="1016501" cy="3831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1100" b="1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+mn-ea"/>
                  <a:cs typeface="+mn-cs"/>
                </a:rPr>
                <a:t>Danijela Cabric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r>
                <a:rPr kumimoji="0" lang="en-US" sz="9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 Narrow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UCLA</a:t>
              </a:r>
              <a:endParaRPr kumimoji="0" lang="en-US" sz="11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" y="4953000"/>
              <a:ext cx="462370" cy="619623"/>
            </a:xfrm>
            <a:prstGeom prst="rect">
              <a:avLst/>
            </a:prstGeom>
          </p:spPr>
        </p:pic>
      </p:grpSp>
      <p:sp>
        <p:nvSpPr>
          <p:cNvPr id="134" name="TextBox 133"/>
          <p:cNvSpPr txBox="1"/>
          <p:nvPr/>
        </p:nvSpPr>
        <p:spPr>
          <a:xfrm>
            <a:off x="152400" y="5595068"/>
            <a:ext cx="1525454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MIMO algorithms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2155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1201400" cy="398463"/>
          </a:xfrm>
        </p:spPr>
        <p:txBody>
          <a:bodyPr/>
          <a:lstStyle/>
          <a:p>
            <a:r>
              <a:rPr lang="en-US" dirty="0" smtClean="0"/>
              <a:t>ComSenTer 140GHz CMOS ICs for hub &amp; handse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914400"/>
            <a:ext cx="3886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400" b="0" u="sng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</a:t>
            </a:r>
            <a:r>
              <a:rPr lang="en-US" sz="24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generation hub ICs: UCSB</a:t>
            </a:r>
            <a:endParaRPr lang="en-US" sz="1800" b="0" u="sng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1612279"/>
            <a:ext cx="3206011" cy="13694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06" y="3126375"/>
            <a:ext cx="3206011" cy="1369425"/>
          </a:xfrm>
          <a:prstGeom prst="rect">
            <a:avLst/>
          </a:prstGeom>
        </p:spPr>
      </p:pic>
      <p:pic>
        <p:nvPicPr>
          <p:cNvPr id="8" name="Picture 2" descr="https://dl.boxcloud.com/api/2.0/internal_files/378361905965/versions/402011215427/representations/jpg_paged_2048x2048/content/1.jpg?access_token=1!vm6PjdxfnnUBDfxtSa0fKlpDoooqdgSDX_lTweWnyYTVhvPekbzQjpFQM5dM8Nq6ZiiJgBYVEGjgZqWYX3LbraNjnxDxcnG1jho4fWEwUpD6ErwoYgri6jAahThAPQ-OOlLVrsQv9qS8QrHXECRyzld-R2hESH8jybXK1jZYYFn0TH8Xp_m_lkz__k_sjmYsNPQYOYNZ2dPumMciN_NWGCM2MxLt9JXrXcRGErTKh8c0zGPTf6zyFFDWATcLXSmbjhMVXFouEYxO2eoBihW7-btwDgOciuU4E4IQ_-Eo5kTikF5zLQtfCeExvzPpzu9cNumjJMtQepCl1RzthsqqXdCS6TKiX9jfG8YIB5Nt7HsJvxZAxlCcvVWFjwmUaaEi-sYGdTaypL5l1mu38ulQbyDrSi88iMekYXTyF6h7eHBLk0asx9bPhQR6-AdwoUT-5e0sDdJPCX3kCVdVD6GGVnHRhQsU_3-uM72xXjUT7lcw6EWupHKOQXCHlvOI_khROCRt8shSsnqmj4qPkhNDk6nvGzRpfwaVlZf6aSvknhGIlbamXqSjhDVrpZ3Wzzx9mg..&amp;box_client_name=box-content-preview&amp;box_client_version=1.58.3">
            <a:extLst>
              <a:ext uri="{FF2B5EF4-FFF2-40B4-BE49-F238E27FC236}">
                <a16:creationId xmlns:a16="http://schemas.microsoft.com/office/drawing/2014/main" id="{ADFF2E65-1668-4A0B-B38E-8EB2826C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924466"/>
            <a:ext cx="3548566" cy="1781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3962400" y="914400"/>
            <a:ext cx="8077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ndset array ICs: UCSD</a:t>
            </a:r>
            <a:endParaRPr lang="en-US" sz="1800" b="0" u="sng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5029200"/>
            <a:ext cx="2159203" cy="132100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553200" y="4826019"/>
            <a:ext cx="2003757" cy="180338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4784068"/>
            <a:ext cx="2992925" cy="199773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605" b="13803"/>
          <a:stretch/>
        </p:blipFill>
        <p:spPr>
          <a:xfrm>
            <a:off x="5977865" y="1567288"/>
            <a:ext cx="3955467" cy="213591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217740" y="4283434"/>
            <a:ext cx="6297859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400" b="0" u="sng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d</a:t>
            </a:r>
            <a:r>
              <a:rPr lang="en-US" sz="2400" b="0" u="sng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generation hub ICs: UC Berkeley</a:t>
            </a:r>
            <a:endParaRPr lang="en-US" sz="1800" b="0" u="sng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198120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Farid </a:t>
            </a:r>
            <a:r>
              <a:rPr lang="en-US" sz="1400" b="0" dirty="0">
                <a:latin typeface="Calibri" pitchFamily="34" charset="0"/>
                <a:cs typeface="Calibri" pitchFamily="34" charset="0"/>
              </a:rPr>
              <a:t>et al, 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RFIC 2019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5943600" y="1323460"/>
            <a:ext cx="198120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Rebeiz group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8522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972800" cy="466725"/>
          </a:xfrm>
        </p:spPr>
        <p:txBody>
          <a:bodyPr/>
          <a:lstStyle/>
          <a:p>
            <a:r>
              <a:rPr lang="en-US" dirty="0" smtClean="0"/>
              <a:t>ComSenTer 140GHz InP ICs for hub</a:t>
            </a:r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976669" y="852132"/>
            <a:ext cx="2578549" cy="422708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7376520" y="1432920"/>
            <a:ext cx="2524037" cy="2839723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52400" y="1000992"/>
            <a:ext cx="5029200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110mW power amplifier, 20.8% PAE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A. Ahmed, IMS 2020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7162800" y="897348"/>
            <a:ext cx="5029200" cy="6922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latin typeface="Calibri" pitchFamily="34" charset="0"/>
                <a:cs typeface="Calibri" pitchFamily="34" charset="0"/>
              </a:rPr>
              <a:t>190mW power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amplifier, 16.7% PAE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4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latin typeface="Calibri" pitchFamily="34" charset="0"/>
                <a:cs typeface="Calibri" pitchFamily="34" charset="0"/>
              </a:rPr>
              <a:t>A. Ahmed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EuMIC 2020.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04800" y="5583861"/>
            <a:ext cx="5029200" cy="996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Also: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 "A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130-GHz Power Amplifier in a 250-nm InP Process with 32%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PAE"</a:t>
            </a:r>
            <a:br>
              <a:rPr lang="en-US" sz="2400" dirty="0" smtClean="0">
                <a:latin typeface="Calibri" pitchFamily="34" charset="0"/>
                <a:cs typeface="Calibri" pitchFamily="34" charset="0"/>
              </a:rPr>
            </a:b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Kang Ning (Buckwalter group) 2020 RFIC symposium</a:t>
            </a:r>
            <a:endParaRPr lang="en-US" sz="2400" b="0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059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08540"/>
            <a:ext cx="10713720" cy="60276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210 GHz MIMO </a:t>
            </a:r>
            <a:r>
              <a:rPr lang="en-US" dirty="0" smtClean="0">
                <a:solidFill>
                  <a:srgbClr val="000000"/>
                </a:solidFill>
              </a:rPr>
              <a:t>backhaul: ICs</a:t>
            </a:r>
            <a:endParaRPr lang="en-US" dirty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051877" y="5802989"/>
            <a:ext cx="273449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Transmitter without PA: </a:t>
            </a:r>
            <a:r>
              <a:rPr lang="en-US" sz="1800" dirty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1800" b="0" dirty="0" smtClean="0">
              <a:solidFill>
                <a:schemeClr val="accent1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629291" y="1747637"/>
            <a:ext cx="1376276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PA</a:t>
            </a:r>
            <a:r>
              <a:rPr lang="en-US" sz="1800" dirty="0">
                <a:latin typeface="Calibri" pitchFamily="34" charset="0"/>
                <a:cs typeface="Calibri" pitchFamily="34" charset="0"/>
              </a:rPr>
              <a:t> </a:t>
            </a:r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9313060" y="1581567"/>
            <a:ext cx="129540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Receiver:</a:t>
            </a:r>
            <a:r>
              <a:rPr lang="en-US" sz="18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7529568" y="4572000"/>
            <a:ext cx="304800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Transmitter </a:t>
            </a:r>
            <a:r>
              <a:rPr lang="en-US" sz="1800" u="sng" dirty="0" smtClean="0">
                <a:latin typeface="Calibri" pitchFamily="34" charset="0"/>
                <a:cs typeface="Calibri" pitchFamily="34" charset="0"/>
              </a:rPr>
              <a:t>with</a:t>
            </a:r>
            <a:r>
              <a:rPr lang="en-US" sz="1800" dirty="0" smtClean="0">
                <a:latin typeface="Calibri" pitchFamily="34" charset="0"/>
                <a:cs typeface="Calibri" pitchFamily="34" charset="0"/>
              </a:rPr>
              <a:t> PA: </a:t>
            </a:r>
            <a:r>
              <a:rPr lang="en-US" sz="1600" dirty="0">
                <a:solidFill>
                  <a:srgbClr val="FF0000"/>
                </a:solidFill>
              </a:rPr>
              <a:t>✘</a:t>
            </a:r>
            <a:endParaRPr lang="en-US" sz="1800" b="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 rot="16200000">
            <a:off x="-1789902" y="3694902"/>
            <a:ext cx="5131145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0" dirty="0">
                <a:latin typeface="Calibri" pitchFamily="34" charset="0"/>
                <a:cs typeface="Calibri" pitchFamily="34" charset="0"/>
              </a:rPr>
              <a:t>Teledyne 250nm (650GHz) InP </a:t>
            </a:r>
            <a:r>
              <a:rPr lang="en-US" sz="1800" b="0" dirty="0" smtClean="0">
                <a:latin typeface="Calibri" pitchFamily="34" charset="0"/>
                <a:cs typeface="Calibri" pitchFamily="34" charset="0"/>
              </a:rPr>
              <a:t>HBT.   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7529568" y="131701"/>
            <a:ext cx="4510032" cy="498598"/>
          </a:xfrm>
          <a:prstGeom prst="rect">
            <a:avLst/>
          </a:prstGeom>
          <a:solidFill>
            <a:srgbClr val="FFFF00">
              <a:alpha val="50196"/>
            </a:srgbClr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. Seo Su</a:t>
            </a: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</a:rPr>
              <a:t>ngkyunkwan/UCSB</a:t>
            </a:r>
            <a:br>
              <a:rPr lang="en-US" sz="18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itchFamily="34" charset="0"/>
              </a:rPr>
              <a:t>A. Ahmed, U. Solyu, M. Rodwell UCSB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6477000" y="914400"/>
            <a:ext cx="685800" cy="332140"/>
          </a:xfrm>
          <a:prstGeom prst="rect">
            <a:avLst/>
          </a:prstGeom>
          <a:solidFill>
            <a:srgbClr val="FFFFFF">
              <a:alpha val="34902"/>
            </a:srgbClr>
          </a:solidFill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latin typeface="Calibri" pitchFamily="34" charset="0"/>
                <a:cs typeface="Calibri" pitchFamily="34" charset="0"/>
              </a:rPr>
              <a:t>LNA</a:t>
            </a:r>
            <a:endParaRPr lang="en-US" sz="1800" b="0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54" y="1219200"/>
            <a:ext cx="3877949" cy="901847"/>
          </a:xfrm>
          <a:prstGeom prst="rect">
            <a:avLst/>
          </a:prstGeom>
          <a:ln w="28575"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14719821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457200" y="701219"/>
            <a:ext cx="11277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Packages / array module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0574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8" name="Picture 2" descr="2018_4_6_packag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150210"/>
            <a:ext cx="3873183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837" y="2198687"/>
            <a:ext cx="3285657" cy="1897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839460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827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sz="3900" dirty="0" smtClean="0"/>
              <a:t>140GHz hub: packaging challenges</a:t>
            </a:r>
            <a:endParaRPr lang="en-US" sz="3900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67200" y="975086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267200" y="2487361"/>
            <a:ext cx="4962352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4267200" y="3856029"/>
            <a:ext cx="4962352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281616" y="5237764"/>
            <a:ext cx="7757984" cy="146783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838200"/>
            <a:ext cx="1557251" cy="118040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869916"/>
            <a:ext cx="2143447" cy="103508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990600"/>
            <a:ext cx="4191000" cy="360090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15304" y="3443831"/>
            <a:ext cx="2666090" cy="15091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225918"/>
            <a:ext cx="2029779" cy="1279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8240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19075"/>
            <a:ext cx="11201400" cy="466725"/>
          </a:xfrm>
        </p:spPr>
        <p:txBody>
          <a:bodyPr/>
          <a:lstStyle/>
          <a:p>
            <a:r>
              <a:rPr lang="en-US" dirty="0" smtClean="0"/>
              <a:t>100-300GHz IC-package connections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565" y="4021870"/>
            <a:ext cx="2143447" cy="10350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285" y="2945408"/>
            <a:ext cx="2006123" cy="1271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3200447" y="1742721"/>
            <a:ext cx="1991565" cy="1295401"/>
          </a:xfrm>
          <a:prstGeom prst="rect">
            <a:avLst/>
          </a:prstGeom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5654040" y="953016"/>
          <a:ext cx="6309360" cy="549075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>
                  <a:extLst>
                    <a:ext uri="{9D8B030D-6E8A-4147-A177-3AD203B41FA5}">
                      <a16:colId xmlns:a16="http://schemas.microsoft.com/office/drawing/2014/main" val="2102656148"/>
                    </a:ext>
                  </a:extLst>
                </a:gridCol>
                <a:gridCol w="1097280">
                  <a:extLst>
                    <a:ext uri="{9D8B030D-6E8A-4147-A177-3AD203B41FA5}">
                      <a16:colId xmlns:a16="http://schemas.microsoft.com/office/drawing/2014/main" val="599607244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609274253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471922745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104370244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ype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requenc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technology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os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eatsinking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8698766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icromachined</a:t>
                      </a:r>
                      <a:b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waveguide interface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 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esearch.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heap one day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libri" panose="020F0502020204030204" pitchFamily="34" charset="0"/>
                          <a:ea typeface="+mn-ea"/>
                          <a:cs typeface="Calibri" panose="020F0502020204030204" pitchFamily="34" charset="0"/>
                        </a:rPr>
                        <a:t> </a:t>
                      </a: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79780963"/>
                  </a:ext>
                </a:extLst>
              </a:tr>
              <a:tr h="118872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ribbon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mesh bond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andcrafted.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igh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sz="1400" b="0" dirty="0" smtClean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796484"/>
                  </a:ext>
                </a:extLst>
              </a:tr>
              <a:tr h="822960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patch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antennas</a:t>
                      </a:r>
                    </a:p>
                    <a:p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n superstrate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Straightforward</a:t>
                      </a: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 smtClean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6386688"/>
                  </a:ext>
                </a:extLst>
              </a:tr>
              <a:tr h="999307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Cu stud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flip-chip 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&gt;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baseline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ok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, </a:t>
                      </a:r>
                      <a:b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arginal for PA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64799131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hot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via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 GHz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Development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 ?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51509563"/>
                  </a:ext>
                </a:extLst>
              </a:tr>
              <a:tr h="587831"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(ball)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wirebonds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GHz</a:t>
                      </a:r>
                      <a:br>
                        <a:rPr lang="en-US" sz="1400" b="1" baseline="0" dirty="0" smtClean="0">
                          <a:solidFill>
                            <a:schemeClr val="tx2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</a:br>
                      <a:r>
                        <a:rPr lang="en-US" sz="1800" kern="1200" dirty="0" smtClean="0">
                          <a:solidFill>
                            <a:schemeClr val="tx2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✘</a:t>
                      </a:r>
                      <a:endParaRPr lang="en-US" sz="1800" b="1" dirty="0">
                        <a:solidFill>
                          <a:schemeClr val="tx2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Industry</a:t>
                      </a:r>
                      <a:r>
                        <a:rPr lang="en-US" sz="14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 standard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low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b="0" dirty="0" smtClean="0">
                          <a:solidFill>
                            <a:schemeClr val="accent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ood</a:t>
                      </a:r>
                      <a:endParaRPr lang="en-US" sz="1400" b="0" dirty="0">
                        <a:solidFill>
                          <a:schemeClr val="accent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17338006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 rot="16200000">
            <a:off x="-275021" y="1211800"/>
            <a:ext cx="114005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Deal, IEEE Trans THz,</a:t>
            </a:r>
            <a:br>
              <a:rPr lang="en-US" sz="900" b="0" dirty="0" smtClean="0"/>
            </a:br>
            <a:r>
              <a:rPr lang="en-US" sz="900" b="0" dirty="0" smtClean="0"/>
              <a:t> Sept 2011</a:t>
            </a:r>
            <a:endParaRPr lang="en-US" sz="900" b="0" dirty="0"/>
          </a:p>
        </p:txBody>
      </p:sp>
      <p:cxnSp>
        <p:nvCxnSpPr>
          <p:cNvPr id="14" name="Straight Connector 13"/>
          <p:cNvCxnSpPr>
            <a:endCxn id="54" idx="3"/>
          </p:cNvCxnSpPr>
          <p:nvPr/>
        </p:nvCxnSpPr>
        <p:spPr bwMode="auto">
          <a:xfrm flipH="1" flipV="1">
            <a:off x="3048565" y="1396073"/>
            <a:ext cx="2605475" cy="1684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>
            <a:stCxn id="7" idx="3"/>
            <a:endCxn id="5" idx="1"/>
          </p:cNvCxnSpPr>
          <p:nvPr/>
        </p:nvCxnSpPr>
        <p:spPr bwMode="auto">
          <a:xfrm>
            <a:off x="2429408" y="3581311"/>
            <a:ext cx="3224632" cy="11708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stCxn id="16" idx="3"/>
          </p:cNvCxnSpPr>
          <p:nvPr/>
        </p:nvCxnSpPr>
        <p:spPr bwMode="auto">
          <a:xfrm>
            <a:off x="5192012" y="2390422"/>
            <a:ext cx="517595" cy="4797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stCxn id="19" idx="3"/>
          </p:cNvCxnSpPr>
          <p:nvPr/>
        </p:nvCxnSpPr>
        <p:spPr bwMode="auto">
          <a:xfrm flipV="1">
            <a:off x="5192012" y="4460575"/>
            <a:ext cx="462028" cy="7883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27" name="Picture 2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99332" y="5758560"/>
            <a:ext cx="2392680" cy="9144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0941" y="4853116"/>
            <a:ext cx="2103120" cy="1379220"/>
          </a:xfrm>
          <a:prstGeom prst="rect">
            <a:avLst/>
          </a:prstGeom>
        </p:spPr>
      </p:pic>
      <p:cxnSp>
        <p:nvCxnSpPr>
          <p:cNvPr id="31" name="Straight Connector 30"/>
          <p:cNvCxnSpPr>
            <a:stCxn id="29" idx="3"/>
          </p:cNvCxnSpPr>
          <p:nvPr/>
        </p:nvCxnSpPr>
        <p:spPr bwMode="auto">
          <a:xfrm flipV="1">
            <a:off x="2364061" y="5376019"/>
            <a:ext cx="3345546" cy="16670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Straight Connector 32"/>
          <p:cNvCxnSpPr>
            <a:stCxn id="27" idx="3"/>
          </p:cNvCxnSpPr>
          <p:nvPr/>
        </p:nvCxnSpPr>
        <p:spPr bwMode="auto">
          <a:xfrm flipV="1">
            <a:off x="5192012" y="6019800"/>
            <a:ext cx="435271" cy="19596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6" name="TextBox 35"/>
          <p:cNvSpPr txBox="1"/>
          <p:nvPr/>
        </p:nvSpPr>
        <p:spPr>
          <a:xfrm rot="16200000">
            <a:off x="162695" y="3472819"/>
            <a:ext cx="606256" cy="2169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0" dirty="0" smtClean="0"/>
              <a:t>G. Rebeiz</a:t>
            </a:r>
            <a:endParaRPr lang="en-US" sz="900" b="0" dirty="0"/>
          </a:p>
        </p:txBody>
      </p:sp>
      <p:pic>
        <p:nvPicPr>
          <p:cNvPr id="54" name="Picture 5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3965" y="828383"/>
            <a:ext cx="2514600" cy="11353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8050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613550"/>
            <a:ext cx="1258773" cy="62443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9D435ED-32CA-48E8-9A53-D0505823B8F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1260750"/>
            <a:ext cx="6629400" cy="217751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2D2C129C-5C9F-4035-9623-B0D7354D1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3185"/>
            <a:ext cx="9334500" cy="398463"/>
          </a:xfrm>
        </p:spPr>
        <p:txBody>
          <a:bodyPr/>
          <a:lstStyle/>
          <a:p>
            <a:r>
              <a:rPr lang="en-US" dirty="0" smtClean="0"/>
              <a:t>140GHz massive MIMO hub modules</a:t>
            </a:r>
            <a:endParaRPr lang="en-US" dirty="0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66794" y="2764455"/>
            <a:ext cx="2232757" cy="1010895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9766793" y="1661622"/>
            <a:ext cx="2221959" cy="1004055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304800" y="4156350"/>
            <a:ext cx="3886200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TCC-based array tile</a:t>
            </a:r>
            <a:endParaRPr lang="en-US" sz="1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57800" y="5336182"/>
            <a:ext cx="190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Kyocera LTCC carrier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81000" y="5336182"/>
            <a:ext cx="2667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connector interface board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9753415" y="1330658"/>
            <a:ext cx="223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 CMOS ICs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753601" y="2330332"/>
            <a:ext cx="838200" cy="2308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753600" y="3394900"/>
            <a:ext cx="838200" cy="2308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365863" y="1321164"/>
            <a:ext cx="223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 InP PAs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42" name="Straight Connector 41"/>
          <p:cNvCxnSpPr/>
          <p:nvPr/>
        </p:nvCxnSpPr>
        <p:spPr bwMode="auto">
          <a:xfrm flipV="1">
            <a:off x="5593296" y="4017451"/>
            <a:ext cx="1078497" cy="537657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5" name="Straight Connector 54"/>
          <p:cNvCxnSpPr/>
          <p:nvPr/>
        </p:nvCxnSpPr>
        <p:spPr bwMode="auto">
          <a:xfrm flipV="1">
            <a:off x="5773722" y="4040783"/>
            <a:ext cx="867375" cy="51432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Connector 56"/>
          <p:cNvCxnSpPr/>
          <p:nvPr/>
        </p:nvCxnSpPr>
        <p:spPr bwMode="auto">
          <a:xfrm flipV="1">
            <a:off x="6400463" y="4040783"/>
            <a:ext cx="258112" cy="58171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9" name="Straight Connector 58"/>
          <p:cNvCxnSpPr/>
          <p:nvPr/>
        </p:nvCxnSpPr>
        <p:spPr bwMode="auto">
          <a:xfrm flipV="1">
            <a:off x="6549346" y="4040783"/>
            <a:ext cx="109566" cy="580313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6629063" y="3888382"/>
            <a:ext cx="1905337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8 CMOS ICs, 8 InP PAs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8991600" y="5336182"/>
            <a:ext cx="26670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connector interface board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1024" y="1575810"/>
            <a:ext cx="2206752" cy="142036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58" y="4568086"/>
            <a:ext cx="5175504" cy="76809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0582" y="4537350"/>
            <a:ext cx="5175504" cy="768096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2597" y="2980496"/>
            <a:ext cx="1062881" cy="57018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8244" y="1861550"/>
            <a:ext cx="1143219" cy="570188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7620000" y="2482732"/>
            <a:ext cx="1003794" cy="2308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b="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~100mW 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 rot="16200000">
            <a:off x="4858732" y="4098219"/>
            <a:ext cx="571667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 rot="16200000">
            <a:off x="4858732" y="5050551"/>
            <a:ext cx="571667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…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87958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0668000" cy="466725"/>
          </a:xfrm>
        </p:spPr>
        <p:txBody>
          <a:bodyPr/>
          <a:lstStyle/>
          <a:p>
            <a:r>
              <a:rPr lang="en-US" dirty="0" smtClean="0"/>
              <a:t>140GHz hub</a:t>
            </a:r>
            <a:r>
              <a:rPr lang="en-US" dirty="0"/>
              <a:t>: </a:t>
            </a:r>
            <a:r>
              <a:rPr lang="en-US" dirty="0" smtClean="0"/>
              <a:t>ICs &amp; Antenna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28143" y="886696"/>
            <a:ext cx="1801092" cy="2952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008784-EA80-463D-84A1-72AB1EB97F7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454" t="5040" r="23454" b="3916"/>
          <a:stretch/>
        </p:blipFill>
        <p:spPr>
          <a:xfrm rot="16200000">
            <a:off x="381327" y="3852205"/>
            <a:ext cx="2294579" cy="2581566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0" y="86486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10mW InP Power Amplifier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0.8% PAE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0" y="3367439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90mW InP Power Amplifier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6.7% PAE 	     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6016200" y="1509099"/>
            <a:ext cx="2957428" cy="133639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9800" y="3912298"/>
            <a:ext cx="2971800" cy="1345502"/>
          </a:xfrm>
          <a:prstGeom prst="rect">
            <a:avLst/>
          </a:prstGeom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5972365" y="864860"/>
            <a:ext cx="3324035" cy="913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CMOS Transmitt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endParaRPr lang="en-US" sz="20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943600" y="3352800"/>
            <a:ext cx="3324035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eceiver IC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73410" y="2727320"/>
            <a:ext cx="5143709" cy="2537328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3212472" y="859360"/>
            <a:ext cx="2584764" cy="3598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LTCC Array module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</a:p>
        </p:txBody>
      </p:sp>
      <p:cxnSp>
        <p:nvCxnSpPr>
          <p:cNvPr id="4" name="Straight Arrow Connector 3"/>
          <p:cNvCxnSpPr>
            <a:stCxn id="7" idx="0"/>
          </p:cNvCxnSpPr>
          <p:nvPr/>
        </p:nvCxnSpPr>
        <p:spPr bwMode="auto">
          <a:xfrm>
            <a:off x="3104978" y="2362985"/>
            <a:ext cx="633595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0" name="Straight Arrow Connector 19"/>
          <p:cNvCxnSpPr>
            <a:stCxn id="7" idx="0"/>
          </p:cNvCxnSpPr>
          <p:nvPr/>
        </p:nvCxnSpPr>
        <p:spPr bwMode="auto">
          <a:xfrm>
            <a:off x="3104978" y="2362985"/>
            <a:ext cx="1314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" name="Straight Arrow Connector 20"/>
          <p:cNvCxnSpPr>
            <a:stCxn id="7" idx="0"/>
          </p:cNvCxnSpPr>
          <p:nvPr/>
        </p:nvCxnSpPr>
        <p:spPr bwMode="auto">
          <a:xfrm>
            <a:off x="3104978" y="2362985"/>
            <a:ext cx="19242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8" name="Straight Arrow Connector 27"/>
          <p:cNvCxnSpPr>
            <a:stCxn id="7" idx="0"/>
          </p:cNvCxnSpPr>
          <p:nvPr/>
        </p:nvCxnSpPr>
        <p:spPr bwMode="auto">
          <a:xfrm>
            <a:off x="3104978" y="2362985"/>
            <a:ext cx="2457622" cy="380999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1" name="Straight Arrow Connector 30"/>
          <p:cNvCxnSpPr>
            <a:stCxn id="14" idx="3"/>
          </p:cNvCxnSpPr>
          <p:nvPr/>
        </p:nvCxnSpPr>
        <p:spPr bwMode="auto">
          <a:xfrm flipH="1">
            <a:off x="5486400" y="2177298"/>
            <a:ext cx="5298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5" name="Straight Arrow Connector 34"/>
          <p:cNvCxnSpPr>
            <a:stCxn id="14" idx="3"/>
          </p:cNvCxnSpPr>
          <p:nvPr/>
        </p:nvCxnSpPr>
        <p:spPr bwMode="auto">
          <a:xfrm flipH="1">
            <a:off x="4876800" y="2177298"/>
            <a:ext cx="11394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38" name="Straight Arrow Connector 37"/>
          <p:cNvCxnSpPr>
            <a:stCxn id="14" idx="3"/>
          </p:cNvCxnSpPr>
          <p:nvPr/>
        </p:nvCxnSpPr>
        <p:spPr bwMode="auto">
          <a:xfrm flipH="1">
            <a:off x="4191000" y="2177298"/>
            <a:ext cx="1825200" cy="293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1" name="Straight Arrow Connector 40"/>
          <p:cNvCxnSpPr>
            <a:stCxn id="14" idx="3"/>
          </p:cNvCxnSpPr>
          <p:nvPr/>
        </p:nvCxnSpPr>
        <p:spPr bwMode="auto">
          <a:xfrm flipH="1" flipV="1">
            <a:off x="3657600" y="2118698"/>
            <a:ext cx="2358600" cy="586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 flipH="1">
            <a:off x="3276600" y="6263039"/>
            <a:ext cx="2537329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47" name="Text Box 3"/>
          <p:cNvSpPr txBox="1">
            <a:spLocks noChangeArrowheads="1"/>
          </p:cNvSpPr>
          <p:nvPr/>
        </p:nvSpPr>
        <p:spPr bwMode="auto">
          <a:xfrm>
            <a:off x="5797236" y="6166398"/>
            <a:ext cx="473893" cy="2490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1 cm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7479" y="4582798"/>
            <a:ext cx="1062881" cy="570188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4190" y="2110248"/>
            <a:ext cx="1143219" cy="57018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37833" y="6308518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  <a:cs typeface="Calibri" pitchFamily="34" charset="0"/>
              </a:rPr>
              <a:t>Teledyne InP HBT</a:t>
            </a:r>
            <a:endParaRPr lang="en-US" sz="1200" dirty="0"/>
          </a:p>
        </p:txBody>
      </p:sp>
      <p:sp>
        <p:nvSpPr>
          <p:cNvPr id="33" name="Rectangle 32"/>
          <p:cNvSpPr/>
          <p:nvPr/>
        </p:nvSpPr>
        <p:spPr>
          <a:xfrm>
            <a:off x="5943600" y="5257800"/>
            <a:ext cx="2743200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GlobalFoundries 22nm SOI CMOS</a:t>
            </a:r>
            <a:endParaRPr lang="en-US" sz="1200" dirty="0"/>
          </a:p>
        </p:txBody>
      </p:sp>
      <p:sp>
        <p:nvSpPr>
          <p:cNvPr id="34" name="Rectangle 33"/>
          <p:cNvSpPr/>
          <p:nvPr/>
        </p:nvSpPr>
        <p:spPr>
          <a:xfrm>
            <a:off x="3212472" y="6597897"/>
            <a:ext cx="2124367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  <a:cs typeface="Calibri" pitchFamily="34" charset="0"/>
              </a:rPr>
              <a:t>Kyocera</a:t>
            </a:r>
            <a:endParaRPr lang="en-US" sz="1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558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353799" cy="466725"/>
          </a:xfrm>
        </p:spPr>
        <p:txBody>
          <a:bodyPr/>
          <a:lstStyle/>
          <a:p>
            <a:r>
              <a:rPr lang="en-US" dirty="0" smtClean="0"/>
              <a:t>140GHz Single-Channel CMOS+InP Transmitter 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28600" y="828312"/>
            <a:ext cx="4800600" cy="249299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A. Farid, A. S. Ahmed, UCSB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,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odules being tested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5273040" cy="547116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0" y="1672590"/>
            <a:ext cx="6096000" cy="35128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705600" y="6553200"/>
            <a:ext cx="4910607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1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arid, Ahmed, Rodwell, UCSB; Flynn, Dunn, Niknejad, Nikolic, BWRC; Rebeiz, UCSD</a:t>
            </a:r>
            <a:endParaRPr lang="en-US" sz="11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1742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0" y="5328271"/>
            <a:ext cx="2883408" cy="1475232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2368" y="455030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4702705"/>
            <a:ext cx="2235109" cy="18026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/>
              <a:t>Beyond-5G Wireles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4623534"/>
            <a:ext cx="3446503" cy="1755571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0430" y="3903457"/>
            <a:ext cx="1268563" cy="1201944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3745468"/>
            <a:ext cx="76523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ComSenTer:  100-300GHz carriers, massive spatial multiplexing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Terabit hubs and backhaul links, high-resolution imaging radar</a:t>
            </a:r>
            <a:r>
              <a:rPr kumimoji="0" lang="en-US" sz="200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endParaRPr kumimoji="0" lang="en-US" sz="16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grpSp>
        <p:nvGrpSpPr>
          <p:cNvPr id="47" name="Group 46"/>
          <p:cNvGrpSpPr/>
          <p:nvPr/>
        </p:nvGrpSpPr>
        <p:grpSpPr>
          <a:xfrm>
            <a:off x="7742237" y="502011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0" name="Equation" r:id="rId8" imgW="660240" imgH="177480" progId="Equation.DSMT4">
                    <p:embed/>
                  </p:oleObj>
                </mc:Choice>
                <mc:Fallback>
                  <p:oleObj name="Equation" r:id="rId8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602421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FF0000"/>
                </a:buClr>
                <a:buSzTx/>
                <a:buFontTx/>
                <a:buNone/>
                <a:tabLst/>
                <a:defRPr/>
              </a:pPr>
              <a:endParaRPr kumimoji="0" lang="en-US" sz="1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Narrow" pitchFamily="34" charset="0"/>
                <a:ea typeface="+mn-ea"/>
                <a:cs typeface="+mn-cs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1" name="Equation" r:id="rId10" imgW="545760" imgH="164880" progId="Equation.DSMT4">
                    <p:embed/>
                  </p:oleObj>
                </mc:Choice>
                <mc:Fallback>
                  <p:oleObj name="Equation" r:id="rId10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715677" y="36576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228600" y="936010"/>
            <a:ext cx="6363768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Calibri" pitchFamily="34" charset="0"/>
              </a:rPr>
              <a:t>Wireless networks: exploding demand.</a:t>
            </a:r>
          </a:p>
          <a:p>
            <a:r>
              <a:rPr lang="en-US" sz="2000" dirty="0">
                <a:latin typeface="Calibri" pitchFamily="34" charset="0"/>
              </a:rPr>
              <a:t>Immediate industry response: 5G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~10-100GHz carriers.</a:t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increased spectrum, extensive beamforming</a:t>
            </a:r>
          </a:p>
          <a:p>
            <a:r>
              <a:rPr lang="en-US" sz="2000" dirty="0">
                <a:latin typeface="Calibri" pitchFamily="34" charset="0"/>
              </a:rPr>
              <a:t>Next generation (6G ??): above 100GHz..</a:t>
            </a:r>
            <a:br>
              <a:rPr lang="en-US" sz="2000" dirty="0">
                <a:latin typeface="Calibri" pitchFamily="34" charset="0"/>
              </a:rPr>
            </a:br>
            <a:r>
              <a:rPr lang="en-US" sz="2000" dirty="0">
                <a:latin typeface="Calibri" pitchFamily="34" charset="0"/>
              </a:rPr>
              <a:t>     </a:t>
            </a:r>
            <a:r>
              <a:rPr lang="en-US" sz="2000" b="0" dirty="0">
                <a:latin typeface="Calibri" pitchFamily="34" charset="0"/>
              </a:rPr>
              <a:t>greatly increased spectrum, massive spatial multiplexing</a:t>
            </a:r>
          </a:p>
          <a:p>
            <a:r>
              <a:rPr lang="en-US" sz="2000" dirty="0">
                <a:latin typeface="Calibri" pitchFamily="34" charset="0"/>
              </a:rPr>
              <a:t>JUMP Centers</a:t>
            </a:r>
            <a:r>
              <a:rPr lang="en-US" sz="2000" b="0" dirty="0">
                <a:latin typeface="Calibri" pitchFamily="34" charset="0"/>
              </a:rPr>
              <a:t>: research commercialized in 15 years 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3384" y="838200"/>
            <a:ext cx="2566416" cy="1371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9688" y="2209800"/>
            <a:ext cx="3639312" cy="1377696"/>
          </a:xfrm>
          <a:prstGeom prst="rect">
            <a:avLst/>
          </a:prstGeom>
        </p:spPr>
      </p:pic>
      <p:grpSp>
        <p:nvGrpSpPr>
          <p:cNvPr id="59" name="Group 58"/>
          <p:cNvGrpSpPr/>
          <p:nvPr/>
        </p:nvGrpSpPr>
        <p:grpSpPr>
          <a:xfrm>
            <a:off x="10901362" y="4735513"/>
            <a:ext cx="1062038" cy="293687"/>
            <a:chOff x="5791200" y="6488113"/>
            <a:chExt cx="1062038" cy="293687"/>
          </a:xfrm>
        </p:grpSpPr>
        <p:sp>
          <p:nvSpPr>
            <p:cNvPr id="61" name="Rectangle 6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2" name="Equation" r:id="rId14" imgW="596880" imgH="164880" progId="Equation.DSMT4">
                    <p:embed/>
                  </p:oleObj>
                </mc:Choice>
                <mc:Fallback>
                  <p:oleObj name="Equation" r:id="rId14" imgW="596880" imgH="164880" progId="Equation.DSMT4">
                    <p:embed/>
                    <p:pic>
                      <p:nvPicPr>
                        <p:cNvPr id="62" name="Object 6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36407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580058" y="76200"/>
            <a:ext cx="11307142" cy="609600"/>
          </a:xfrm>
        </p:spPr>
        <p:txBody>
          <a:bodyPr/>
          <a:lstStyle/>
          <a:p>
            <a:r>
              <a:rPr lang="en-US" dirty="0"/>
              <a:t>Concept: module for small angular scanning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228600" y="4842965"/>
            <a:ext cx="10287000" cy="163403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800" b="0" dirty="0">
                <a:latin typeface="Calibri" pitchFamily="34" charset="0"/>
                <a:cs typeface="Calibri" pitchFamily="34" charset="0"/>
              </a:rPr>
              <a:t>Terrestrial system: horizontal + vertical steering → rectangular array.</a:t>
            </a:r>
            <a:br>
              <a:rPr lang="en-US" sz="2800" b="0" dirty="0"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latin typeface="Calibri" pitchFamily="34" charset="0"/>
                <a:cs typeface="Calibri" pitchFamily="34" charset="0"/>
              </a:rPr>
              <a:t>Limited angular steering range (installation)→ spacing &gt;&gt; </a:t>
            </a:r>
            <a:r>
              <a:rPr lang="en-US" sz="2800" b="0" dirty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800" b="0" dirty="0">
                <a:latin typeface="Calibri" pitchFamily="34" charset="0"/>
                <a:cs typeface="Calibri" pitchFamily="34" charset="0"/>
              </a:rPr>
              <a:t>/2</a:t>
            </a:r>
            <a:br>
              <a:rPr lang="en-US" sz="2800" b="0" dirty="0"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latin typeface="Calibri" pitchFamily="34" charset="0"/>
                <a:cs typeface="Calibri" pitchFamily="34" charset="0"/>
              </a:rPr>
              <a:t>Endfire  / edge-card geometry: room for III-V PAs, LNAs.</a:t>
            </a:r>
            <a:br>
              <a:rPr lang="en-US" sz="2800" b="0" dirty="0">
                <a:latin typeface="Calibri" pitchFamily="34" charset="0"/>
                <a:cs typeface="Calibri" pitchFamily="34" charset="0"/>
              </a:rPr>
            </a:br>
            <a:r>
              <a:rPr lang="en-US" sz="2800" b="0" dirty="0">
                <a:latin typeface="Calibri" pitchFamily="34" charset="0"/>
                <a:cs typeface="Calibri" pitchFamily="34" charset="0"/>
              </a:rPr>
              <a:t>Mounting directly on metal carrier→ heatsinking.</a:t>
            </a:r>
          </a:p>
        </p:txBody>
      </p:sp>
      <p:pic>
        <p:nvPicPr>
          <p:cNvPr id="419842" name="Picture 2" descr="2018_30_30_package_draw_Vivald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058" y="890096"/>
            <a:ext cx="5820742" cy="3361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3282" y="1135363"/>
            <a:ext cx="2552318" cy="2731355"/>
          </a:xfrm>
          <a:prstGeom prst="rect">
            <a:avLst/>
          </a:prstGeom>
          <a:ln>
            <a:solidFill>
              <a:schemeClr val="tx2"/>
            </a:solidFill>
          </a:ln>
        </p:spPr>
      </p:pic>
    </p:spTree>
    <p:extLst>
      <p:ext uri="{BB962C8B-B14F-4D97-AF65-F5344CB8AC3E}">
        <p14:creationId xmlns:p14="http://schemas.microsoft.com/office/powerpoint/2010/main" val="38345020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2D array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694090" y="20574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51386" y="2122872"/>
            <a:ext cx="2607014" cy="1991928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1648" y="2128722"/>
            <a:ext cx="2148752" cy="198607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506" y="2452720"/>
            <a:ext cx="1859280" cy="143256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2247900"/>
            <a:ext cx="1181100" cy="1866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75991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609601" y="76200"/>
            <a:ext cx="9601200" cy="609600"/>
          </a:xfrm>
        </p:spPr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8600" y="914400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6800" y="838200"/>
            <a:ext cx="3205771" cy="164930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948589"/>
            <a:ext cx="2453301" cy="1489811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28600" y="2974898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  <p:pic>
        <p:nvPicPr>
          <p:cNvPr id="12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38545" y="2683174"/>
            <a:ext cx="5542855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22475" y="4564370"/>
            <a:ext cx="3957514" cy="223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0235" y="4902779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Oval 1"/>
          <p:cNvSpPr/>
          <p:nvPr/>
        </p:nvSpPr>
        <p:spPr bwMode="auto">
          <a:xfrm>
            <a:off x="5410200" y="2590800"/>
            <a:ext cx="2133600" cy="1279226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6522474" y="4892974"/>
            <a:ext cx="1097525" cy="1279226"/>
          </a:xfrm>
          <a:prstGeom prst="ellipse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703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9372600" cy="466725"/>
          </a:xfrm>
        </p:spPr>
        <p:txBody>
          <a:bodyPr/>
          <a:lstStyle/>
          <a:p>
            <a:r>
              <a:rPr lang="en-US" dirty="0" smtClean="0"/>
              <a:t>100-300GHz: </a:t>
            </a:r>
            <a:r>
              <a:rPr lang="en-US" dirty="0"/>
              <a:t>2D arrays </a:t>
            </a:r>
            <a:endParaRPr lang="en-US" dirty="0" smtClean="0"/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924405"/>
            <a:ext cx="4114800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ingle-beam array: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 PA, one phase-shifter in ~0.36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baseline="30000" dirty="0" smtClean="0">
                <a:latin typeface="Calibri" pitchFamily="34" charset="0"/>
                <a:cs typeface="Calibri" pitchFamily="34" charset="0"/>
              </a:rPr>
              <a:t>2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</a:t>
            </a:r>
            <a:endParaRPr lang="en-US" sz="2000" b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676400"/>
            <a:ext cx="1488948" cy="204520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688592"/>
            <a:ext cx="2133600" cy="1816608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4238022" y="914400"/>
            <a:ext cx="3610577" cy="6368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Multi-beam array: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 PA, one mixer in ~0.36</a:t>
            </a:r>
            <a:r>
              <a:rPr lang="en-US" sz="2000" b="0" dirty="0" smtClean="0">
                <a:latin typeface="Symbol" panose="05050102010706020507" pitchFamily="18" charset="2"/>
                <a:cs typeface="Calibri" pitchFamily="34" charset="0"/>
              </a:rPr>
              <a:t>l</a:t>
            </a:r>
            <a:r>
              <a:rPr lang="en-US" sz="2000" b="0" baseline="30000" dirty="0" smtClean="0">
                <a:latin typeface="Calibri" pitchFamily="34" charset="0"/>
                <a:cs typeface="Calibri" pitchFamily="34" charset="0"/>
              </a:rPr>
              <a:t>2</a:t>
            </a:r>
            <a:endParaRPr lang="en-US" sz="2000" b="0" dirty="0">
              <a:solidFill>
                <a:schemeClr val="tx2"/>
              </a:solidFill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761561"/>
              </p:ext>
            </p:extLst>
          </p:nvPr>
        </p:nvGraphicFramePr>
        <p:xfrm>
          <a:off x="396240" y="4602480"/>
          <a:ext cx="4480560" cy="13411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640080">
                  <a:extLst>
                    <a:ext uri="{9D8B030D-6E8A-4147-A177-3AD203B41FA5}">
                      <a16:colId xmlns:a16="http://schemas.microsoft.com/office/drawing/2014/main" val="1009085081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696264192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349551981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42170247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410377815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1292329826"/>
                    </a:ext>
                  </a:extLst>
                </a:gridCol>
                <a:gridCol w="640080">
                  <a:extLst>
                    <a:ext uri="{9D8B030D-6E8A-4147-A177-3AD203B41FA5}">
                      <a16:colId xmlns:a16="http://schemas.microsoft.com/office/drawing/2014/main" val="2510916447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f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5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00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5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00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GHz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3611863625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Symbol" panose="05050102010706020507" pitchFamily="18" charset="2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3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28541085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/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5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0085578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  <a:cs typeface="Calibri" panose="020F0502020204030204" pitchFamily="34" charset="0"/>
                        </a:rPr>
                        <a:t>l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8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1.2</a:t>
                      </a: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rgbClr val="FF0000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9</a:t>
                      </a:r>
                      <a:endParaRPr lang="en-US" sz="1600" b="0" baseline="0" dirty="0">
                        <a:solidFill>
                          <a:srgbClr val="FF0000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72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0.6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  <a:latin typeface="Calibri" panose="020F0502020204030204" pitchFamily="34" charset="0"/>
                          <a:cs typeface="Calibri" panose="020F0502020204030204" pitchFamily="34" charset="0"/>
                        </a:rPr>
                        <a:t>mm</a:t>
                      </a:r>
                      <a:endParaRPr lang="en-US" sz="1600" b="0" baseline="0" dirty="0">
                        <a:solidFill>
                          <a:schemeClr val="tx1"/>
                        </a:solidFill>
                        <a:latin typeface="Calibri" panose="020F0502020204030204" pitchFamily="34" charset="0"/>
                        <a:cs typeface="Calibri" panose="020F050202020403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85000"/>
                        </a:schemeClr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937928022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5393" y="1473272"/>
            <a:ext cx="5256607" cy="229729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4139915"/>
            <a:ext cx="2363625" cy="218468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1600" y="4267200"/>
            <a:ext cx="2867714" cy="2191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1321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78B9E-00C3-4D4D-9818-206CC1B0F8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1974"/>
            <a:ext cx="9296400" cy="398463"/>
          </a:xfrm>
        </p:spPr>
        <p:txBody>
          <a:bodyPr/>
          <a:lstStyle/>
          <a:p>
            <a:r>
              <a:rPr lang="en-US" dirty="0" smtClean="0"/>
              <a:t>100-300GHz, </a:t>
            </a:r>
            <a:r>
              <a:rPr lang="en-US" dirty="0"/>
              <a:t>2D </a:t>
            </a:r>
            <a:r>
              <a:rPr lang="en-US" dirty="0" smtClean="0"/>
              <a:t>arrays: ICs can fit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A56ABCA-9EEB-4C20-BF38-D6C6DE21B3FF}"/>
              </a:ext>
            </a:extLst>
          </p:cNvPr>
          <p:cNvSpPr txBox="1"/>
          <p:nvPr/>
        </p:nvSpPr>
        <p:spPr>
          <a:xfrm>
            <a:off x="3927766" y="895176"/>
            <a:ext cx="1939634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LO frequency multiplier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58 mm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4 mm</a:t>
            </a:r>
            <a:endParaRPr lang="en-US" sz="1400" b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7FEFAA2-EB92-4DA8-B2B9-84C7AA5BF5CA}"/>
              </a:ext>
            </a:extLst>
          </p:cNvPr>
          <p:cNvSpPr txBox="1"/>
          <p:nvPr/>
        </p:nvSpPr>
        <p:spPr>
          <a:xfrm>
            <a:off x="5843322" y="908773"/>
            <a:ext cx="1471878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shifter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3 mm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4 mm</a:t>
            </a:r>
            <a:endParaRPr lang="en-US" sz="1400" b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AA66ECA-D1F1-4EE5-9189-5A918646C4AA}"/>
              </a:ext>
            </a:extLst>
          </p:cNvPr>
          <p:cNvSpPr txBox="1"/>
          <p:nvPr/>
        </p:nvSpPr>
        <p:spPr>
          <a:xfrm>
            <a:off x="7200614" y="901050"/>
            <a:ext cx="1604862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TX I/Q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ixer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16mm x 0.08 mm</a:t>
            </a:r>
            <a:endParaRPr lang="en-US" sz="1400" b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1108C39-1E8D-4B92-A3DC-08FBE7397825}"/>
              </a:ext>
            </a:extLst>
          </p:cNvPr>
          <p:cNvSpPr txBox="1"/>
          <p:nvPr/>
        </p:nvSpPr>
        <p:spPr>
          <a:xfrm>
            <a:off x="10547655" y="895176"/>
            <a:ext cx="164434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LO buffer amp.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34 mm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18 mm</a:t>
            </a:r>
            <a:endParaRPr lang="en-US" sz="1400" b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D813A1-17F5-495C-9076-82159E3B59F8}"/>
              </a:ext>
            </a:extLst>
          </p:cNvPr>
          <p:cNvSpPr txBox="1"/>
          <p:nvPr/>
        </p:nvSpPr>
        <p:spPr>
          <a:xfrm>
            <a:off x="8805476" y="901050"/>
            <a:ext cx="1654620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RX mixer (I or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Q)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16 mm x 0.11 mm</a:t>
            </a:r>
            <a:endParaRPr lang="en-US" sz="1400" b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074" y="1381181"/>
            <a:ext cx="1591056" cy="1176528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35CF07FC-1236-42C1-9C19-910E179DBC36}"/>
              </a:ext>
            </a:extLst>
          </p:cNvPr>
          <p:cNvSpPr txBox="1"/>
          <p:nvPr/>
        </p:nvSpPr>
        <p:spPr>
          <a:xfrm>
            <a:off x="2213320" y="911759"/>
            <a:ext cx="1734770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00GHz 40mW PA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56 mm 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78 mm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4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676" y="1381181"/>
            <a:ext cx="1682496" cy="116433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974" y="1393853"/>
            <a:ext cx="816864" cy="103022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4691" y="1381181"/>
            <a:ext cx="524256" cy="237744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4952" y="1381181"/>
            <a:ext cx="993648" cy="530352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 bwMode="auto">
          <a:xfrm>
            <a:off x="228600" y="1352376"/>
            <a:ext cx="1752600" cy="17526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5CF07FC-1236-42C1-9C19-910E179DBC36}"/>
              </a:ext>
            </a:extLst>
          </p:cNvPr>
          <p:cNvSpPr txBox="1"/>
          <p:nvPr/>
        </p:nvSpPr>
        <p:spPr>
          <a:xfrm>
            <a:off x="795790" y="2837968"/>
            <a:ext cx="1007007" cy="2862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.6</a:t>
            </a:r>
            <a:r>
              <a:rPr lang="en-US" sz="1400" dirty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x 0.6</a:t>
            </a:r>
            <a:r>
              <a:rPr lang="en-US" sz="1400" dirty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endParaRPr lang="en-US" sz="14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5CF07FC-1236-42C1-9C19-910E179DBC36}"/>
              </a:ext>
            </a:extLst>
          </p:cNvPr>
          <p:cNvSpPr txBox="1"/>
          <p:nvPr/>
        </p:nvSpPr>
        <p:spPr>
          <a:xfrm>
            <a:off x="170230" y="895176"/>
            <a:ext cx="1529586" cy="4801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00GHz array cell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9 mm 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0.9 mm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sz="14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67667" y="5257800"/>
            <a:ext cx="1682496" cy="1164336"/>
          </a:xfrm>
          <a:prstGeom prst="rect">
            <a:avLst/>
          </a:prstGeom>
        </p:spPr>
      </p:pic>
      <p:sp>
        <p:nvSpPr>
          <p:cNvPr id="58" name="TextBox 57">
            <a:extLst>
              <a:ext uri="{FF2B5EF4-FFF2-40B4-BE49-F238E27FC236}">
                <a16:creationId xmlns:a16="http://schemas.microsoft.com/office/drawing/2014/main" id="{ECDC82DD-F1E3-4F73-836C-09E6C49A66A3}"/>
              </a:ext>
            </a:extLst>
          </p:cNvPr>
          <p:cNvSpPr txBox="1"/>
          <p:nvPr/>
        </p:nvSpPr>
        <p:spPr>
          <a:xfrm>
            <a:off x="7030640" y="2042640"/>
            <a:ext cx="493276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(layouts are roughly in proportion; may not be in exact scale)</a:t>
            </a:r>
            <a:endParaRPr lang="en-US" sz="140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ECDC82DD-F1E3-4F73-836C-09E6C49A66A3}"/>
              </a:ext>
            </a:extLst>
          </p:cNvPr>
          <p:cNvSpPr txBox="1"/>
          <p:nvPr/>
        </p:nvSpPr>
        <p:spPr>
          <a:xfrm>
            <a:off x="118795" y="3215501"/>
            <a:ext cx="3944570" cy="190821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200GHz 2D arrays:</a:t>
            </a:r>
            <a:b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~feasible with present IC blocks.</a:t>
            </a:r>
          </a:p>
          <a:p>
            <a: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  <a:t>300GHz 2D arrays: </a:t>
            </a:r>
            <a:br>
              <a:rPr lang="en-US" sz="200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ayout compaction: better IC design</a:t>
            </a:r>
            <a:b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maller power amplifiers</a:t>
            </a:r>
            <a:b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better wiring</a:t>
            </a:r>
            <a:endParaRPr lang="en-US" sz="2000" b="0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5" name="Picture 3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5747" y="1381181"/>
            <a:ext cx="505968" cy="335280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4926331" y="2953971"/>
            <a:ext cx="3520440" cy="1766203"/>
            <a:chOff x="4343400" y="2953971"/>
            <a:chExt cx="3520440" cy="1766203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43400" y="2959954"/>
              <a:ext cx="1760220" cy="1760220"/>
            </a:xfrm>
            <a:prstGeom prst="rect">
              <a:avLst/>
            </a:prstGeom>
          </p:spPr>
        </p:pic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03620" y="2953971"/>
              <a:ext cx="1760220" cy="1760220"/>
            </a:xfrm>
            <a:prstGeom prst="rect">
              <a:avLst/>
            </a:prstGeom>
          </p:spPr>
        </p:pic>
      </p:grpSp>
      <p:grpSp>
        <p:nvGrpSpPr>
          <p:cNvPr id="41" name="Group 40"/>
          <p:cNvGrpSpPr/>
          <p:nvPr/>
        </p:nvGrpSpPr>
        <p:grpSpPr>
          <a:xfrm>
            <a:off x="8431531" y="2947988"/>
            <a:ext cx="3520440" cy="1766203"/>
            <a:chOff x="4343400" y="2953971"/>
            <a:chExt cx="3520440" cy="1766203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43400" y="2959954"/>
              <a:ext cx="1760220" cy="1760220"/>
            </a:xfrm>
            <a:prstGeom prst="rect">
              <a:avLst/>
            </a:prstGeom>
          </p:spPr>
        </p:pic>
        <p:pic>
          <p:nvPicPr>
            <p:cNvPr id="43" name="Picture 4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03620" y="2953971"/>
              <a:ext cx="1760220" cy="1760220"/>
            </a:xfrm>
            <a:prstGeom prst="rect">
              <a:avLst/>
            </a:prstGeom>
          </p:spPr>
        </p:pic>
      </p:grpSp>
      <p:grpSp>
        <p:nvGrpSpPr>
          <p:cNvPr id="44" name="Group 43"/>
          <p:cNvGrpSpPr/>
          <p:nvPr/>
        </p:nvGrpSpPr>
        <p:grpSpPr>
          <a:xfrm>
            <a:off x="4937760" y="4708208"/>
            <a:ext cx="3520440" cy="1766203"/>
            <a:chOff x="4343400" y="2953971"/>
            <a:chExt cx="3520440" cy="1766203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43400" y="2959954"/>
              <a:ext cx="1760220" cy="1760220"/>
            </a:xfrm>
            <a:prstGeom prst="rect">
              <a:avLst/>
            </a:prstGeom>
          </p:spPr>
        </p:pic>
        <p:pic>
          <p:nvPicPr>
            <p:cNvPr id="47" name="Picture 4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03620" y="2953971"/>
              <a:ext cx="1760220" cy="1760220"/>
            </a:xfrm>
            <a:prstGeom prst="rect">
              <a:avLst/>
            </a:prstGeom>
          </p:spPr>
        </p:pic>
      </p:grpSp>
      <p:grpSp>
        <p:nvGrpSpPr>
          <p:cNvPr id="48" name="Group 47"/>
          <p:cNvGrpSpPr/>
          <p:nvPr/>
        </p:nvGrpSpPr>
        <p:grpSpPr>
          <a:xfrm>
            <a:off x="8442960" y="4702225"/>
            <a:ext cx="3520440" cy="1766203"/>
            <a:chOff x="4343400" y="2953971"/>
            <a:chExt cx="3520440" cy="1766203"/>
          </a:xfrm>
        </p:grpSpPr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343400" y="2959954"/>
              <a:ext cx="1760220" cy="1760220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03620" y="2953971"/>
              <a:ext cx="1760220" cy="176022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3072446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34939"/>
            <a:ext cx="11353800" cy="466725"/>
          </a:xfrm>
          <a:solidFill>
            <a:schemeClr val="bg1"/>
          </a:solidFill>
        </p:spPr>
        <p:txBody>
          <a:bodyPr/>
          <a:lstStyle/>
          <a:p>
            <a:r>
              <a:rPr lang="en-US" sz="3600" dirty="0" smtClean="0"/>
              <a:t>How should we scale array design at high frequencies ?</a:t>
            </a:r>
            <a:endParaRPr lang="en-US" sz="3600" dirty="0" smtClean="0">
              <a:solidFill>
                <a:schemeClr val="tx2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8900" y="838200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0" name="Equation" r:id="rId4" imgW="1549080" imgH="393480" progId="Equation.DSMT4">
                  <p:embed/>
                </p:oleObj>
              </mc:Choice>
              <mc:Fallback>
                <p:oleObj name="Equation" r:id="rId4" imgW="15490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900" y="838200"/>
                        <a:ext cx="3098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3124200" y="1244637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4" name="Oval 13"/>
          <p:cNvSpPr/>
          <p:nvPr/>
        </p:nvSpPr>
        <p:spPr bwMode="auto">
          <a:xfrm>
            <a:off x="3886200" y="1016452"/>
            <a:ext cx="3505201" cy="445441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9002028" y="939800"/>
            <a:ext cx="685800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8915400" y="1320800"/>
            <a:ext cx="391428" cy="30480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3873500" y="838200"/>
          <a:ext cx="708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1" name="Equation" r:id="rId6" imgW="3543120" imgH="393480" progId="Equation.DSMT4">
                  <p:embed/>
                </p:oleObj>
              </mc:Choice>
              <mc:Fallback>
                <p:oleObj name="Equation" r:id="rId6" imgW="354312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73500" y="838200"/>
                        <a:ext cx="7086600" cy="787400"/>
                      </a:xfrm>
                      <a:prstGeom prst="rect">
                        <a:avLst/>
                      </a:prstGeom>
                      <a:noFill/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8915400" y="1676400"/>
            <a:ext cx="3200400" cy="22134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0" dirty="0" smtClean="0">
                <a:latin typeface="Calibri" pitchFamily="34" charset="0"/>
                <a:cs typeface="Calibri" pitchFamily="34" charset="0"/>
              </a:rPr>
              <a:t>(Worst-case 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atmospheric loss: ~constant over </a:t>
            </a:r>
            <a:r>
              <a:rPr lang="en-US" b="0" dirty="0" smtClean="0">
                <a:latin typeface="Calibri" pitchFamily="34" charset="0"/>
                <a:cs typeface="Calibri" pitchFamily="34" charset="0"/>
              </a:rPr>
              <a:t>50-300GHz)</a:t>
            </a:r>
            <a:endParaRPr lang="en-US" b="0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6155236"/>
              </p:ext>
            </p:extLst>
          </p:nvPr>
        </p:nvGraphicFramePr>
        <p:xfrm>
          <a:off x="381000" y="1905000"/>
          <a:ext cx="4206240" cy="10972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Proposed scaling law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rrier frequency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total transmit power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keep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20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37385750"/>
              </p:ext>
            </p:extLst>
          </p:nvPr>
        </p:nvGraphicFramePr>
        <p:xfrm>
          <a:off x="5623560" y="1905000"/>
          <a:ext cx="4206240" cy="246888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80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Calibri" pitchFamily="34" charset="0"/>
                        </a:rPr>
                        <a:t>Implic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hange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capacity (# beams·bit rate per beam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number elements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n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cm</a:t>
                      </a:r>
                      <a:r>
                        <a:rPr kumimoji="0" lang="en-US" sz="14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 aperture area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RF power per eleme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4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68082562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area/element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63838692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il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stays constant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95906931"/>
                  </a:ext>
                </a:extLst>
              </a:tr>
              <a:tr h="274320"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IC power/area (trayed array)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1006475" rtl="0" eaLnBrk="0" fontAlgn="base" latinLnBrk="0" hangingPunct="0">
                        <a:lnSpc>
                          <a:spcPct val="9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</a:rPr>
                        <a:t>decreases 2:1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marL="82048" marR="82048" marT="41025" marB="410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797275826"/>
                  </a:ext>
                </a:extLst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90" y="3024953"/>
            <a:ext cx="1848094" cy="669969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 bwMode="auto">
          <a:xfrm>
            <a:off x="4724400" y="2225040"/>
            <a:ext cx="6858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6398" y="4343400"/>
            <a:ext cx="2599988" cy="2403154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855471" y="4648200"/>
            <a:ext cx="2988459" cy="1940781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495486" y="4648200"/>
            <a:ext cx="2867714" cy="2191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7093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19"/>
            <a:ext cx="86106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Systems 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282184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6938" y="2979593"/>
            <a:ext cx="2980113" cy="165146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1259" y="3016122"/>
            <a:ext cx="2255941" cy="15784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5317" y="2971800"/>
            <a:ext cx="2064083" cy="16323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090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20400" cy="398463"/>
          </a:xfrm>
        </p:spPr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Beamforming for massive spatial multiplexing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4953000"/>
            <a:ext cx="1203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ure digital beamforming: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>
                <a:latin typeface="Calibri" pitchFamily="34" charset="0"/>
              </a:rPr>
              <a:t>d</a:t>
            </a:r>
            <a:r>
              <a:rPr lang="en-US" sz="2400" b="0" dirty="0" smtClean="0">
                <a:latin typeface="Calibri" pitchFamily="34" charset="0"/>
              </a:rPr>
              <a:t>ynamic </a:t>
            </a:r>
            <a:r>
              <a:rPr lang="en-US" sz="2400" b="0" dirty="0">
                <a:latin typeface="Calibri" pitchFamily="34" charset="0"/>
              </a:rPr>
              <a:t>range &amp; phase noise requirements</a:t>
            </a:r>
            <a:r>
              <a:rPr lang="en-US" sz="2400" b="0" dirty="0" smtClean="0">
                <a:latin typeface="Calibri" pitchFamily="34" charset="0"/>
              </a:rPr>
              <a:t>:  appear to be manageable </a:t>
            </a:r>
            <a:r>
              <a:rPr lang="en-US" sz="2400" dirty="0" smtClean="0">
                <a:solidFill>
                  <a:schemeClr val="accent1"/>
                </a:solidFill>
                <a:sym typeface="Wingdings" panose="05000000000000000000" pitchFamily="2" charset="2"/>
              </a:rPr>
              <a:t></a:t>
            </a:r>
            <a:r>
              <a:rPr lang="en-US" sz="2400" dirty="0">
                <a:solidFill>
                  <a:schemeClr val="accent1"/>
                </a:solidFill>
                <a:sym typeface="Wingdings" panose="05000000000000000000" pitchFamily="2" charset="2"/>
              </a:rPr>
              <a:t></a:t>
            </a:r>
            <a:r>
              <a:rPr lang="en-US" sz="2400" b="0" dirty="0">
                <a:latin typeface="Calibri" pitchFamily="34" charset="0"/>
              </a:rPr>
              <a:t/>
            </a:r>
            <a:br>
              <a:rPr lang="en-US" sz="2400" b="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igital back-end processing requirements (die area, DC power): being investigated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</a:rPr>
              <a:t>?</a:t>
            </a:r>
            <a:endParaRPr lang="en-US" sz="2400" b="0" dirty="0">
              <a:solidFill>
                <a:srgbClr val="FF0000"/>
              </a:solidFill>
              <a:latin typeface="Calibri" pitchFamily="34" charset="0"/>
            </a:endParaRPr>
          </a:p>
          <a:p>
            <a:r>
              <a:rPr lang="en-US" sz="2400" dirty="0" smtClean="0">
                <a:latin typeface="Calibri" pitchFamily="34" charset="0"/>
              </a:rPr>
              <a:t>Analog, hybrid beamforming</a:t>
            </a:r>
            <a:r>
              <a:rPr lang="en-US" sz="2400" dirty="0">
                <a:latin typeface="Calibri" pitchFamily="34" charset="0"/>
              </a:rPr>
              <a:t>: </a:t>
            </a:r>
            <a:br>
              <a:rPr lang="en-US" sz="2400" dirty="0">
                <a:latin typeface="Calibri" pitchFamily="34" charset="0"/>
              </a:rPr>
            </a:br>
            <a:r>
              <a:rPr lang="en-US" sz="2400" b="0" dirty="0" smtClean="0">
                <a:latin typeface="Calibri" pitchFamily="34" charset="0"/>
              </a:rPr>
              <a:t>Do not appear to significantly improve dynamic range in massive MIMO.</a:t>
            </a:r>
            <a:endParaRPr lang="en-US" sz="2400" b="0" dirty="0"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0854" y="914400"/>
            <a:ext cx="9810293" cy="377525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7696200" y="2819400"/>
            <a:ext cx="3352800" cy="1905000"/>
          </a:xfrm>
          <a:prstGeom prst="rect">
            <a:avLst/>
          </a:prstGeom>
          <a:noFill/>
          <a:ln w="19050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4235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890532"/>
            <a:ext cx="2974848" cy="1749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/>
              <a:t>Progress in System Desig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1279368"/>
            <a:ext cx="10668000" cy="324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nly 3-4 bit ADC/DACs required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3dB above average power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</a:rPr>
              <a:t>(Madhow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Alon, Madhow, Niknejad, Rodwell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beamspace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gorithm (spatial FFT, sparsity)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beamforming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er, Molnar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annel estimatio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fast beamspace algorithm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tuder)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ly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dressing true-time-delay proble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"rainbow" FFT algorithm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Madhow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bric)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806136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gital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: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4648200"/>
            <a:ext cx="9906000" cy="3970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ther issues:	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5055816"/>
            <a:ext cx="10668000" cy="8710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pagation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els and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asurements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ockage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ability, mesh networks, network </a:t>
            </a: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ocols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0" y="4724400"/>
            <a:ext cx="3456709" cy="175260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7772400" y="3352800"/>
            <a:ext cx="32766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1049000" y="3352800"/>
            <a:ext cx="0" cy="1295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2232283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125" y="4876800"/>
            <a:ext cx="6245475" cy="191188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/>
              <a:t>Progress in System Desig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87410" y="803055"/>
            <a:ext cx="3272333" cy="192450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52400" y="838200"/>
            <a:ext cx="11430000" cy="50352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resolution:</a:t>
            </a:r>
            <a:b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mmer tolerance: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rease ADC resolution by 1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t→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ammer,max 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</a:t>
            </a:r>
            <a:r>
              <a:rPr lang="en-US" sz="2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jammer power = sum of all user's power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:</a:t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error </a:t>
            </a:r>
            <a:r>
              <a:rPr lang="en-US" sz="22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s</a:t>
            </a:r>
            <a:r>
              <a:rPr lang="en-US" sz="2200" b="0" baseline="-2500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-20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dirty="0" smtClean="0">
                <a:solidFill>
                  <a:schemeClr val="tx2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s</a:t>
            </a:r>
            <a:r>
              <a:rPr lang="en-US" sz="2200" b="0" baseline="-25000" dirty="0" smtClean="0">
                <a:solidFill>
                  <a:schemeClr val="tx2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+10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where</a:t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and SISO require similar 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.</a:t>
            </a: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wer frequencies, many NLOS paths, complicated channel matrix: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(M</a:t>
            </a:r>
            <a:r>
              <a:rPr lang="en-US" sz="2200" b="0" i="1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o beamform</a:t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frequencies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w NLOS paths, simpler channel matrix: </a:t>
            </a:r>
            <a:r>
              <a:rPr lang="en-US" sz="22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FT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(M</a:t>
            </a:r>
            <a:r>
              <a:rPr lang="en-US" sz="220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</a:t>
            </a:r>
            <a:b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wer bits in signal; fewer bits in FFT coefficients.</a:t>
            </a: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endParaRPr lang="en-US" sz="2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6781800" y="3046531"/>
          <a:ext cx="2075558" cy="83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5" name="Equation" r:id="rId5" imgW="1257120" imgH="507960" progId="Equation.DSMT4">
                  <p:embed/>
                </p:oleObj>
              </mc:Choice>
              <mc:Fallback>
                <p:oleObj name="Equation" r:id="rId5" imgW="1257120" imgH="5079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6531"/>
                        <a:ext cx="2075558" cy="8396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9231" y="2902873"/>
            <a:ext cx="2579369" cy="1135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55629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Picture 4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168" y="1385265"/>
            <a:ext cx="1789632" cy="1967535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537665"/>
            <a:ext cx="2235109" cy="18026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2687" y="1309064"/>
            <a:ext cx="2198232" cy="218517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Benefits of Short Wavelength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1544" y="1458494"/>
            <a:ext cx="3446503" cy="175557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35666" y="4572000"/>
            <a:ext cx="2517334" cy="194951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576283"/>
            <a:ext cx="2247336" cy="2129317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72435" y="840635"/>
            <a:ext cx="112147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!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" y="3974068"/>
            <a:ext cx="746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48" name="Group 47"/>
          <p:cNvGrpSpPr/>
          <p:nvPr/>
        </p:nvGrpSpPr>
        <p:grpSpPr>
          <a:xfrm>
            <a:off x="9448800" y="1461465"/>
            <a:ext cx="1352550" cy="317500"/>
            <a:chOff x="9448800" y="1295400"/>
            <a:chExt cx="1352550" cy="317500"/>
          </a:xfrm>
        </p:grpSpPr>
        <p:sp>
          <p:nvSpPr>
            <p:cNvPr id="37" name="Rectangle 36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2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8001000" y="1855075"/>
            <a:ext cx="1173163" cy="317500"/>
            <a:chOff x="8001000" y="1689010"/>
            <a:chExt cx="1173163" cy="31750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3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5346530" y="2859176"/>
            <a:ext cx="978552" cy="293895"/>
            <a:chOff x="5346530" y="2693111"/>
            <a:chExt cx="978552" cy="293895"/>
          </a:xfrm>
        </p:grpSpPr>
        <p:sp>
          <p:nvSpPr>
            <p:cNvPr id="35" name="Rectangle 34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4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5791200" y="6488113"/>
            <a:ext cx="1062038" cy="293687"/>
            <a:chOff x="5791200" y="6488113"/>
            <a:chExt cx="1062038" cy="293687"/>
          </a:xfrm>
        </p:grpSpPr>
        <p:sp>
          <p:nvSpPr>
            <p:cNvPr id="41" name="Rectangle 40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65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2" name="Straight Connector 51"/>
          <p:cNvCxnSpPr/>
          <p:nvPr/>
        </p:nvCxnSpPr>
        <p:spPr bwMode="auto">
          <a:xfrm>
            <a:off x="993157" y="3810000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7924800" y="4191000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8" name="TextBox 27"/>
          <p:cNvSpPr txBox="1"/>
          <p:nvPr/>
        </p:nvSpPr>
        <p:spPr>
          <a:xfrm>
            <a:off x="8020050" y="3886200"/>
            <a:ext cx="40195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PAs &amp; LNAs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7200" y="5486400"/>
            <a:ext cx="35623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40GHz wireless: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392" y="4495800"/>
            <a:ext cx="2883408" cy="147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75437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Array-beamformer interconnect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143000"/>
            <a:ext cx="4953000" cy="32685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,Q) links</a:t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eds 4 (differential IQ) lines/antenna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sically large modules.</a:t>
            </a:r>
            <a:b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K DC power/line (few mW)</a:t>
            </a:r>
          </a:p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F links</a:t>
            </a:r>
            <a: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s in emerging 5G systems</a:t>
            </a: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eds one IF line/antenna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ysically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uch smaller modules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 required DC power/line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429"/>
          <a:stretch/>
        </p:blipFill>
        <p:spPr>
          <a:xfrm>
            <a:off x="5105400" y="1219200"/>
            <a:ext cx="6934200" cy="3272349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131888" y="4702175"/>
          <a:ext cx="9142412" cy="166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0" name="Equation" r:id="rId4" imgW="5029200" imgH="914400" progId="Equation.DSMT4">
                  <p:embed/>
                </p:oleObj>
              </mc:Choice>
              <mc:Fallback>
                <p:oleObj name="Equation" r:id="rId4" imgW="5029200" imgH="9144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1888" y="4702175"/>
                        <a:ext cx="9142412" cy="1662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 flipV="1">
            <a:off x="9448800" y="4572000"/>
            <a:ext cx="1447800" cy="502112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10896600" y="4136401"/>
            <a:ext cx="0" cy="435599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10896600" y="3298201"/>
            <a:ext cx="0" cy="435599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0896600" y="2438400"/>
            <a:ext cx="0" cy="435599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10896600" y="1621801"/>
            <a:ext cx="0" cy="435599"/>
          </a:xfrm>
          <a:prstGeom prst="line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152400" y="6357068"/>
            <a:ext cx="11887200" cy="4247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quired IF signal interface power is very small; low required DC power for line driver. </a:t>
            </a:r>
            <a:endParaRPr lang="en-US" sz="18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>
            <a:off x="5715000" y="4953000"/>
            <a:ext cx="1981200" cy="457200"/>
          </a:xfrm>
          <a:prstGeom prst="straightConnector1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6270481" y="851025"/>
            <a:ext cx="1072409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(I,Q) links</a:t>
            </a:r>
            <a:endParaRPr lang="en-US" sz="1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525000" y="838200"/>
            <a:ext cx="820546" cy="3416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F links</a:t>
            </a:r>
            <a:endParaRPr lang="en-US" sz="18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29234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371600" y="701219"/>
            <a:ext cx="9548812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GHz Wireles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447800" y="2667000"/>
            <a:ext cx="8931753" cy="2743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95391" y="2898571"/>
            <a:ext cx="1789632" cy="1967535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4023" y="3050971"/>
            <a:ext cx="2235109" cy="180265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72242" y="3021872"/>
            <a:ext cx="3791153" cy="1931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61547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1" y="134939"/>
            <a:ext cx="9574212" cy="466725"/>
          </a:xfrm>
        </p:spPr>
        <p:txBody>
          <a:bodyPr/>
          <a:lstStyle/>
          <a:p>
            <a:r>
              <a:rPr lang="en-US" dirty="0" smtClean="0"/>
              <a:t>Wireless above 100 GHz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304800" y="936977"/>
            <a:ext cx="10668000" cy="52904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b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CMOS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or short ranges below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, GaN,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equency extenders for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20GHz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beyond</a:t>
            </a:r>
          </a:p>
          <a:p>
            <a:pPr>
              <a:buClr>
                <a:srgbClr val="FF0000"/>
              </a:buClr>
            </a:pPr>
            <a:r>
              <a:rPr lang="en-US" sz="24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gital beamformer computational complexity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solidFill>
                  <a:schemeClr val="tx2">
                    <a:lumMod val="75000"/>
                  </a:schemeClr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767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55501"/>
            <a:ext cx="8610600" cy="249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1800" dirty="0" smtClean="0">
                <a:solidFill>
                  <a:schemeClr val="bg1"/>
                </a:solidFill>
                <a:latin typeface="Calibri" pitchFamily="34" charset="0"/>
              </a:rPr>
              <a:t>(backup files follow)</a:t>
            </a:r>
            <a:endParaRPr lang="en-US" altLang="en-US" sz="1050" i="1" dirty="0">
              <a:solidFill>
                <a:schemeClr val="bg1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21127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100-300 GHz: challenges &amp; solutions</a:t>
            </a:r>
            <a:endParaRPr lang="en-US" dirty="0"/>
          </a:p>
        </p:txBody>
      </p:sp>
      <p:pic>
        <p:nvPicPr>
          <p:cNvPr id="7" name="Picture 6" descr="Picture1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162800" y="3599944"/>
            <a:ext cx="4705624" cy="3137082"/>
          </a:xfrm>
          <a:prstGeom prst="rect">
            <a:avLst/>
          </a:prstGeom>
        </p:spPr>
      </p:pic>
      <p:pic>
        <p:nvPicPr>
          <p:cNvPr id="11" name="Picture 10" descr="Picture15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3000" y="4103827"/>
            <a:ext cx="4432402" cy="2601773"/>
          </a:xfrm>
          <a:prstGeom prst="rect">
            <a:avLst/>
          </a:prstGeom>
        </p:spPr>
      </p:pic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7772400" y="2895600"/>
            <a:ext cx="3505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mesh networks</a:t>
            </a:r>
            <a:endParaRPr lang="en-US" sz="2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00351" y="3657600"/>
            <a:ext cx="239524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Need </a:t>
            </a: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large 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arrays </a:t>
            </a:r>
            <a:endParaRPr lang="en-US" sz="1400" b="0" baseline="30000" dirty="0">
              <a:solidFill>
                <a:srgbClr val="000000"/>
              </a:solidFill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472755" y="1063823"/>
            <a:ext cx="265144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High attenuation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in foul or humid</a:t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weather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654613" y="796906"/>
            <a:ext cx="4889187" cy="2860694"/>
            <a:chOff x="2349813" y="762000"/>
            <a:chExt cx="4889187" cy="2860694"/>
          </a:xfrm>
        </p:grpSpPr>
        <p:pic>
          <p:nvPicPr>
            <p:cNvPr id="14" name="Picture 13" descr="Picture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2349813" y="762000"/>
              <a:ext cx="4889187" cy="2860694"/>
            </a:xfrm>
            <a:prstGeom prst="rect">
              <a:avLst/>
            </a:prstGeom>
          </p:spPr>
        </p:pic>
        <p:sp>
          <p:nvSpPr>
            <p:cNvPr id="3" name="Rectangle 2"/>
            <p:cNvSpPr/>
            <p:nvPr/>
          </p:nvSpPr>
          <p:spPr bwMode="auto">
            <a:xfrm>
              <a:off x="2349813" y="2514600"/>
              <a:ext cx="393387" cy="381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165835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9" name="Rectangle 3"/>
          <p:cNvSpPr>
            <a:spLocks noChangeArrowheads="1"/>
          </p:cNvSpPr>
          <p:nvPr/>
        </p:nvSpPr>
        <p:spPr bwMode="auto">
          <a:xfrm>
            <a:off x="2362200" y="152401"/>
            <a:ext cx="8042275" cy="4667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1134" tIns="45567" rIns="91134" bIns="45567" anchor="ctr"/>
          <a:lstStyle/>
          <a:p>
            <a:pPr marL="0" marR="0" lvl="0" indent="0" algn="l" defTabSz="927100" rtl="0" eaLnBrk="0" fontAlgn="base" latinLnBrk="0" hangingPunct="0">
              <a:lnSpc>
                <a:spcPct val="87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Towards faster </a:t>
            </a:r>
            <a:r>
              <a:rPr kumimoji="0" 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HEMTs: InAs MOS-HEMTs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182901" y="837724"/>
            <a:ext cx="5760699" cy="3200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oal: Higher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anose="05050102010706020507" pitchFamily="18" charset="2"/>
              </a:rPr>
              <a:t>t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for lower noise, sensitive receivers</a:t>
            </a:r>
            <a:b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1200 vs. 600GHz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f</a:t>
            </a:r>
            <a:r>
              <a:rPr lang="en-US" sz="2000" b="0" baseline="-25000" dirty="0">
                <a:solidFill>
                  <a:srgbClr val="000000"/>
                </a:solidFill>
                <a:latin typeface="Symbol" panose="05050102010706020507" pitchFamily="18" charset="2"/>
              </a:rPr>
              <a:t>t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: 1.5dB better F</a:t>
            </a:r>
            <a:r>
              <a:rPr kumimoji="0" lang="en-US" sz="2000" b="0" i="0" u="none" strike="noStrike" kern="120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min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@ 300GHz.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creased bandwidth by scaling.</a:t>
            </a:r>
            <a:b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aling limit: gate insulator thickness</a:t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InAlAs barrier with high-K dielectric</a:t>
            </a:r>
            <a:endParaRPr lang="en-US" sz="2000" b="0" dirty="0">
              <a:solidFill>
                <a:srgbClr val="000000"/>
              </a:solidFill>
              <a:latin typeface="Calibri" pitchFamily="34" charset="0"/>
            </a:endParaRPr>
          </a:p>
          <a:p>
            <a:pPr lvl="0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Scaling limit: source access resistance</a:t>
            </a: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y regrowth,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lace N+  layer </a:t>
            </a:r>
            <a:r>
              <a:rPr kumimoji="0" lang="en-US" sz="2000" b="0" i="0" u="sng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on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InAs channel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Also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: </a:t>
            </a:r>
            <a:b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thinner</a:t>
            </a:r>
            <a:r>
              <a:rPr kumimoji="0" lang="en-US" sz="2000" b="0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channel, higher barriers, larger electron supply</a:t>
            </a:r>
            <a:endParaRPr kumimoji="0" lang="en-US" sz="20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192" y="4001871"/>
            <a:ext cx="5022007" cy="2767897"/>
          </a:xfrm>
          <a:prstGeom prst="rect">
            <a:avLst/>
          </a:prstGeom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19800" y="5950803"/>
            <a:ext cx="57606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Present devices: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420GHz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f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  <a:ea typeface="+mn-ea"/>
                <a:cs typeface="+mn-cs"/>
              </a:rPr>
              <a:t>t</a:t>
            </a: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</a:rPr>
              <a:t>, 560GHz 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</a:rPr>
              <a:t>f</a:t>
            </a:r>
            <a:r>
              <a:rPr lang="en-US" sz="2000" baseline="-25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@ ~20nm </a:t>
            </a:r>
            <a:r>
              <a:rPr kumimoji="0" lang="en-US" sz="2000" b="1" i="1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L</a:t>
            </a:r>
            <a:r>
              <a:rPr kumimoji="0" lang="en-US" sz="2000" b="1" i="0" u="none" strike="noStrike" kern="1200" cap="none" spc="0" normalizeH="0" baseline="-250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Bandwidth limited</a:t>
            </a:r>
            <a:r>
              <a:rPr kumimoji="0" lang="en-US" sz="2000" b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 by gate misalignment</a:t>
            </a:r>
            <a:br>
              <a:rPr kumimoji="0" lang="en-US" sz="2000" b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</a:br>
            <a:r>
              <a:rPr kumimoji="0" lang="en-US" sz="2000" b="1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+mn-cs"/>
              </a:rPr>
              <a:t>Next step: self-aligned process</a:t>
            </a:r>
            <a:endParaRPr kumimoji="0" lang="en-US" sz="20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+mn-cs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5867400" y="1066800"/>
            <a:ext cx="0" cy="5257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5943600" y="5257800"/>
            <a:ext cx="540594" cy="61866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t="8191"/>
          <a:stretch/>
        </p:blipFill>
        <p:spPr>
          <a:xfrm>
            <a:off x="5486400" y="834721"/>
            <a:ext cx="3813810" cy="32320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42602" y="4367331"/>
            <a:ext cx="5592198" cy="134766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57009" y="952930"/>
            <a:ext cx="2434133" cy="2505128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 bwMode="auto">
          <a:xfrm>
            <a:off x="10713698" y="4953000"/>
            <a:ext cx="640102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H="1">
            <a:off x="10404475" y="4572000"/>
            <a:ext cx="263526" cy="0"/>
          </a:xfrm>
          <a:prstGeom prst="straightConnector1">
            <a:avLst/>
          </a:prstGeom>
          <a:noFill/>
          <a:ln w="28575" cap="flat" cmpd="sng" algn="ctr">
            <a:solidFill>
              <a:schemeClr val="tx2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905366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5"/>
          <p:cNvSpPr>
            <a:spLocks noGrp="1"/>
          </p:cNvSpPr>
          <p:nvPr>
            <p:ph type="title"/>
          </p:nvPr>
        </p:nvSpPr>
        <p:spPr>
          <a:xfrm>
            <a:off x="2286000" y="161974"/>
            <a:ext cx="9296400" cy="398463"/>
          </a:xfrm>
        </p:spPr>
        <p:txBody>
          <a:bodyPr/>
          <a:lstStyle/>
          <a:p>
            <a:r>
              <a:rPr lang="en-US" dirty="0" smtClean="0"/>
              <a:t>Base Regrowth for THz HBTs</a:t>
            </a:r>
            <a:endParaRPr lang="en-US" dirty="0"/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152400" y="914400"/>
            <a:ext cx="6553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Why regrowth ?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good contacts: need </a:t>
            </a: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igh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ase doping under </a:t>
            </a: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contact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good DC gain : need </a:t>
            </a:r>
            <a:r>
              <a:rPr lang="en-US" sz="20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lower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base doping under </a:t>
            </a:r>
            <a:r>
              <a:rPr lang="en-US" sz="2000" b="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emitter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solution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: heavily-doped regrown extrinsic base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13624" y="788874"/>
            <a:ext cx="4072805" cy="1440244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393998" y="3657600"/>
          <a:ext cx="1597602" cy="170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3" name="KGPlot" r:id="rId5" imgW="5790960" imgH="6146640" progId="KGraph_Plot">
                  <p:embed/>
                </p:oleObj>
              </mc:Choice>
              <mc:Fallback>
                <p:oleObj name="KGPlot" r:id="rId5" imgW="5790960" imgH="6146640" progId="KGraph_Plot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3998" y="3657600"/>
                        <a:ext cx="1597602" cy="170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096559" y="3693915"/>
          <a:ext cx="1800041" cy="156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4" name="KGPlot" r:id="rId7" imgW="5765760" imgH="5029200" progId="KGraph_Plot">
                  <p:embed/>
                </p:oleObj>
              </mc:Choice>
              <mc:Fallback>
                <p:oleObj name="KGPlot" r:id="rId7" imgW="5765760" imgH="5029200" progId="KGraph_Plot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559" y="3693915"/>
                        <a:ext cx="1800041" cy="15638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2669" y="2362200"/>
            <a:ext cx="1709377" cy="1282033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105400" y="5181600"/>
          <a:ext cx="2584847" cy="1596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5" name="KGPlot" r:id="rId10" imgW="5037480" imgH="3111480" progId="KGraph_Plot">
                  <p:embed/>
                </p:oleObj>
              </mc:Choice>
              <mc:Fallback>
                <p:oleObj name="KGPlot" r:id="rId10" imgW="5037480" imgH="3111480" progId="KGraph_Plot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05400" y="5181600"/>
                        <a:ext cx="2584847" cy="1596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52400" y="2417802"/>
            <a:ext cx="65532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itial ComSenTer HBT work: nm scaling.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HBTs with 90nm emitter width.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52400" y="3845004"/>
            <a:ext cx="6553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First regrown-base results: InGaAs base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InGaAs intrinsic base. Regrown GaAs extrinsic base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Excellent DC characteristics. </a:t>
            </a:r>
            <a:r>
              <a:rPr lang="en-US" sz="2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br>
              <a:rPr lang="en-US" sz="2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</a:br>
            <a:r>
              <a:rPr lang="en-US" sz="2000" dirty="0" smtClean="0">
                <a:solidFill>
                  <a:schemeClr val="accent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	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ut: hydrogen passivation of InGaAs base during regrowth </a:t>
            </a:r>
            <a:r>
              <a:rPr lang="en-US" sz="2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✘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152400" y="5445204"/>
            <a:ext cx="65532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Second regrown-bas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results: 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aAsSb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base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GaAsSb: resistance to hydrogen passivation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DC results in winter: good DC characteristics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itchFamily="18" charset="2"/>
              </a:rPr>
              <a:t>    Next step: scaled THz device run.</a:t>
            </a:r>
            <a:endParaRPr lang="en-US" sz="2000" dirty="0">
              <a:solidFill>
                <a:schemeClr val="tx2"/>
              </a:solidFill>
              <a:latin typeface="Calibri" panose="020F0502020204030204" pitchFamily="34" charset="0"/>
              <a:cs typeface="Calibri" panose="020F0502020204030204" pitchFamily="34" charset="0"/>
              <a:sym typeface="Symbol" pitchFamily="18" charset="2"/>
            </a:endParaRP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257800" y="1828800"/>
            <a:ext cx="17526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>
            <a:off x="3581400" y="2819400"/>
            <a:ext cx="4495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>
            <a:off x="3657600" y="4508356"/>
            <a:ext cx="3733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>
            <a:off x="4953000" y="6172200"/>
            <a:ext cx="3048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846684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08964" y="926701"/>
            <a:ext cx="6130636" cy="5666509"/>
          </a:xfrm>
          <a:prstGeom prst="rect">
            <a:avLst/>
          </a:prstGeom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34939"/>
            <a:ext cx="11201400" cy="466725"/>
          </a:xfrm>
        </p:spPr>
        <p:txBody>
          <a:bodyPr/>
          <a:lstStyle/>
          <a:p>
            <a:r>
              <a:rPr lang="en-US" dirty="0" smtClean="0"/>
              <a:t>100-300GHz </a:t>
            </a:r>
            <a:r>
              <a:rPr lang="en-US" dirty="0" smtClean="0">
                <a:solidFill>
                  <a:schemeClr val="tx2"/>
                </a:solidFill>
              </a:rPr>
              <a:t>tile</a:t>
            </a:r>
            <a:r>
              <a:rPr lang="en-US" dirty="0" smtClean="0"/>
              <a:t> array</a:t>
            </a:r>
          </a:p>
        </p:txBody>
      </p:sp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76200" y="1371600"/>
            <a:ext cx="6553200" cy="371460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How to make everything fit ?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   radiated signal: </a:t>
            </a:r>
            <a:r>
              <a:rPr lang="en-US" sz="20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up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   intense thermal flux: </a:t>
            </a:r>
            <a:r>
              <a:rPr lang="en-US" sz="20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down</a:t>
            </a: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i="1" dirty="0" smtClean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latin typeface="Calibri" pitchFamily="34" charset="0"/>
                <a:cs typeface="Calibri" pitchFamily="34" charset="0"/>
              </a:rPr>
              <a:t>   DC/control/LO/IF lines:</a:t>
            </a:r>
            <a:r>
              <a:rPr lang="en-US" sz="2000" i="1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</a:rPr>
              <a:t> laterally</a:t>
            </a:r>
            <a:endParaRPr lang="en-US" sz="2000" i="1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Need dense I/O </a:t>
            </a:r>
            <a:r>
              <a:rPr lang="en-US" sz="2000" i="1" u="sng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and</a:t>
            </a: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 heat removal directly under IC</a:t>
            </a:r>
            <a:br>
              <a:rPr lang="en-US" sz="20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→ Crystalline SiC or AlN carrier ($$$)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→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Ceramic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SiC or AlN carrier ($$)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→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LTCC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with diamond/silver-filled thermal vias ($)</a:t>
            </a:r>
          </a:p>
          <a:p>
            <a:pPr>
              <a:buClr>
                <a:srgbClr val="FF0000"/>
              </a:buClr>
            </a:pP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If RF power density is independent of wavelength, </a:t>
            </a:r>
            <a:br>
              <a:rPr lang="en-US" sz="20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i="1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then so will be the temperature rise across the package </a:t>
            </a:r>
            <a:r>
              <a:rPr lang="en-US" sz="2000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i="1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</a:b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842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2C129C-5C9F-4035-9623-B0D7354D1C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63185"/>
            <a:ext cx="9334500" cy="398463"/>
          </a:xfrm>
        </p:spPr>
        <p:txBody>
          <a:bodyPr/>
          <a:lstStyle/>
          <a:p>
            <a:r>
              <a:rPr lang="en-US" sz="3600" dirty="0" smtClean="0"/>
              <a:t>InP ICs for 210GHz Point-Point MIMO </a:t>
            </a:r>
            <a:endParaRPr lang="en-US" sz="3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2295" y="838200"/>
            <a:ext cx="3686305" cy="1886183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478" y="2803143"/>
            <a:ext cx="3623594" cy="3623594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76200" y="780669"/>
            <a:ext cx="2971800" cy="5909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ceivers &amp; Arrays</a:t>
            </a:r>
            <a:b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for 210GHz MIMO links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08522" y="1461416"/>
            <a:ext cx="469207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/2020 tapeout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TX front-end w/ +20 dBm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sat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TX front-end w/ +2 dBm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sat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RX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front-end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80GHz PAs  and LNAs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76200" y="2971800"/>
            <a:ext cx="4692078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5/2020 tapeout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mprov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210, 280GHz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LNAs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10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GHz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s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s using these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x2 transmitter array with superstrate antenna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2x2 receiver array with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superstrate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ntenna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734" y="4708929"/>
            <a:ext cx="3877949" cy="901847"/>
          </a:xfrm>
          <a:prstGeom prst="rect">
            <a:avLst/>
          </a:prstGeom>
        </p:spPr>
      </p:pic>
      <p:sp>
        <p:nvSpPr>
          <p:cNvPr id="66" name="TextBox 65"/>
          <p:cNvSpPr txBox="1"/>
          <p:nvPr/>
        </p:nvSpPr>
        <p:spPr>
          <a:xfrm>
            <a:off x="3429000" y="6477000"/>
            <a:ext cx="8534401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eo, UCSB &amp; Sungkyunkwan Univ.; Ahmed, Solyu, Rodwell, UCSB; </a:t>
            </a:r>
            <a:r>
              <a:rPr lang="it-IT" sz="1600" b="0" smtClean="0">
                <a:latin typeface="Calibri" panose="020F0502020204030204" pitchFamily="34" charset="0"/>
                <a:cs typeface="Calibri" panose="020F0502020204030204" pitchFamily="34" charset="0"/>
              </a:rPr>
              <a:t>Li, Zhang, 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beiz, UCSD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862708" y="1639872"/>
            <a:ext cx="4039665" cy="4801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InP IC bonding to patch antenna arrays on quartz.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plan: ribbon bonds using wedge bonder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15108" y="856869"/>
            <a:ext cx="3567292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alibri" panose="020F0502020204030204" pitchFamily="34" charset="0"/>
                <a:cs typeface="Calibri" panose="020F0502020204030204" pitchFamily="34" charset="0"/>
              </a:rPr>
              <a:t>Planned packaging approaches </a:t>
            </a:r>
            <a:endParaRPr lang="en-US" sz="18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848600" y="3593169"/>
            <a:ext cx="3806905" cy="6740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2x2 array with UCSD SiO</a:t>
            </a:r>
            <a:r>
              <a:rPr lang="en-US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antenna superstrate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imple, expensive in die area</a:t>
            </a:r>
            <a:b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imits array size to 2x2 (or 2x4). 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0" name="Picture 2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592" y="4422056"/>
            <a:ext cx="2023953" cy="118872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1484" y="4294469"/>
            <a:ext cx="1720516" cy="140738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898" b="27152"/>
          <a:stretch/>
        </p:blipFill>
        <p:spPr>
          <a:xfrm>
            <a:off x="8524035" y="2133599"/>
            <a:ext cx="1991565" cy="12954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5407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1"/>
            <a:ext cx="12192000" cy="6857999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 anchor="ctr">
            <a:no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2051" name="Text Box 3"/>
          <p:cNvSpPr txBox="1">
            <a:spLocks noChangeArrowheads="1"/>
          </p:cNvSpPr>
          <p:nvPr/>
        </p:nvSpPr>
        <p:spPr bwMode="auto">
          <a:xfrm>
            <a:off x="1652588" y="701220"/>
            <a:ext cx="9244012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1pPr>
            <a:lvl2pPr marL="742950" indent="-28575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2pPr>
            <a:lvl3pPr marL="11430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3pPr>
            <a:lvl4pPr marL="16002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4pPr>
            <a:lvl5pPr marL="2057400" indent="-228600" eaLnBrk="0" hangingPunct="0"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000" b="1">
                <a:solidFill>
                  <a:schemeClr val="tx1"/>
                </a:solidFill>
                <a:latin typeface="Arial Narrow" pitchFamily="34" charset="0"/>
                <a:cs typeface="Arial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100-300 </a:t>
            </a:r>
            <a: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  <a:t>GHz:</a:t>
            </a:r>
            <a:br>
              <a:rPr lang="en-US" altLang="en-US" sz="800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altLang="en-US" sz="8000" dirty="0" smtClean="0">
                <a:solidFill>
                  <a:srgbClr val="000000"/>
                </a:solidFill>
                <a:latin typeface="Calibri" pitchFamily="34" charset="0"/>
              </a:rPr>
              <a:t>Applications</a:t>
            </a:r>
            <a:endParaRPr lang="en-US" altLang="en-US" sz="4800" i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1694090" y="3276600"/>
            <a:ext cx="8803820" cy="212506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9366" y="3581374"/>
            <a:ext cx="1440717" cy="1541778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99518" y="3720807"/>
            <a:ext cx="2590641" cy="13150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8389" y="3352496"/>
            <a:ext cx="2608256" cy="1986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5027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/>
              <a:t>100-300GHz: Demonstration System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83" y="1752600"/>
            <a:ext cx="3901664" cy="171973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2446" y="1560666"/>
            <a:ext cx="2109354" cy="2257318"/>
          </a:xfrm>
          <a:prstGeom prst="rect">
            <a:avLst/>
          </a:prstGeom>
        </p:spPr>
      </p:pic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533400" y="838200"/>
            <a:ext cx="4876800" cy="5129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MIMO hub: </a:t>
            </a:r>
            <a:r>
              <a:rPr lang="en-US" sz="2000" b="0" dirty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140GHz</a:t>
            </a:r>
            <a:r>
              <a:rPr lang="en-US" sz="2000" b="0" baseline="30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/>
            </a:r>
            <a:b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</a:b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Symbol" pitchFamily="18" charset="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568755" y="832247"/>
            <a:ext cx="53946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804863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Point-point MIMO: 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210, 280GHz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426847" y="4188023"/>
            <a:ext cx="597395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lvl="0" defTabSz="804863">
              <a:lnSpc>
                <a:spcPct val="100000"/>
              </a:lnSpc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  <a:defRPr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Cross-linear-array imaging</a:t>
            </a: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: </a:t>
            </a:r>
            <a:r>
              <a:rPr kumimoji="0" lang="en-US" sz="2000" b="1" i="0" u="none" strike="noStrike" kern="120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  <a:sym typeface="Symbol" pitchFamily="18" charset="2"/>
              </a:rPr>
              <a:t> </a:t>
            </a:r>
            <a:r>
              <a:rPr lang="en-US" sz="2000" b="0" dirty="0" smtClean="0">
                <a:solidFill>
                  <a:schemeClr val="tx2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210, 280GHz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  <a:sym typeface="Symbol" pitchFamily="18" charset="2"/>
              </a:rPr>
              <a:t> </a:t>
            </a:r>
            <a:endParaRPr kumimoji="0" lang="en-US" sz="2000" b="0" i="0" u="none" strike="noStrike" kern="1200" cap="none" spc="0" normalizeH="0" baseline="3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Symbol" pitchFamily="18" charset="2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52401" y="6324600"/>
            <a:ext cx="11582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0" dirty="0" smtClean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UCSB FCC permit: 137 </a:t>
            </a:r>
            <a:r>
              <a:rPr lang="en-US" sz="2400" b="0" dirty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+/- 15 GHz, </a:t>
            </a:r>
            <a:r>
              <a:rPr lang="en-US" sz="2400" b="0" dirty="0" smtClean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10 </a:t>
            </a:r>
            <a:r>
              <a:rPr lang="en-US" sz="2400" b="0" dirty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+/- 15 GHz, </a:t>
            </a:r>
            <a:r>
              <a:rPr lang="en-US" sz="2400" b="0" dirty="0" smtClean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280 </a:t>
            </a:r>
            <a:r>
              <a:rPr lang="en-US" sz="2400" b="0" dirty="0">
                <a:latin typeface="Calibri" panose="020F0502020204030204" pitchFamily="34" charset="0"/>
                <a:ea typeface="Malgun Gothic" panose="020B0503020000020004" pitchFamily="34" charset="-127"/>
                <a:cs typeface="Calibri" panose="020F0502020204030204" pitchFamily="34" charset="0"/>
              </a:rPr>
              <a:t>+/- 15 GHz </a:t>
            </a:r>
            <a:endParaRPr lang="en-US" sz="2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3823" y="4800316"/>
            <a:ext cx="1268563" cy="12019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792" y="4755407"/>
            <a:ext cx="2883408" cy="14752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62800" y="3994799"/>
            <a:ext cx="3134960" cy="22536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790219"/>
            <a:ext cx="2031917" cy="1638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7609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84474"/>
            <a:ext cx="9558873" cy="30017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GHz massive 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04800" y="4953000"/>
            <a:ext cx="9601200" cy="1551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-5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Tb/s spatially-multiplexed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40GHz base </a:t>
            </a: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station 		</a:t>
            </a:r>
            <a:b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28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users/face, 4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faces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512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total users @ 1 user/beam,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Gb/s/bea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;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23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8841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10896600" cy="398463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70 </a:t>
            </a:r>
            <a:r>
              <a:rPr lang="en-US" dirty="0">
                <a:solidFill>
                  <a:srgbClr val="FF0000"/>
                </a:solidFill>
              </a:rPr>
              <a:t>GHz </a:t>
            </a:r>
            <a:r>
              <a:rPr lang="en-US" dirty="0"/>
              <a:t>spatially multiplexed base station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0890354" cy="1772793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68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mm×524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262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81000" y="3838003"/>
            <a:ext cx="7100790" cy="8863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1000" y="5743003"/>
            <a:ext cx="11658600" cy="8863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5±2.5GHz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32764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906901"/>
            <a:ext cx="9144001" cy="336029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61974"/>
            <a:ext cx="9220200" cy="398463"/>
          </a:xfrm>
        </p:spPr>
        <p:txBody>
          <a:bodyPr/>
          <a:lstStyle/>
          <a:p>
            <a:r>
              <a:rPr lang="en-US" dirty="0" smtClean="0"/>
              <a:t>140GHz </a:t>
            </a:r>
            <a:r>
              <a:rPr lang="en-US" dirty="0" smtClean="0">
                <a:solidFill>
                  <a:srgbClr val="FF0000"/>
                </a:solidFill>
              </a:rPr>
              <a:t>moderate</a:t>
            </a:r>
            <a:r>
              <a:rPr lang="en-US" dirty="0" smtClean="0"/>
              <a:t>-MIMO hub</a:t>
            </a:r>
            <a:endParaRPr lang="en-US" dirty="0"/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468606"/>
            <a:ext cx="11747138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demo uses 32-element array (four 1×8 modules):</a:t>
            </a:r>
            <a:b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dB</a:t>
            </a:r>
            <a:r>
              <a:rPr lang="en-US" sz="28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PAs, F=8dB LNAs  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 total capacity</a:t>
            </a:r>
            <a:b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800" b="0" dirty="0" smtClean="0">
                <a:solidFill>
                  <a:schemeClr val="accent1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800" b="0" dirty="0" smtClean="0">
                <a:solidFill>
                  <a:schemeClr val="tx2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8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8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varies as (# hub elements)</a:t>
            </a:r>
            <a:r>
              <a:rPr lang="en-US" sz="2800" b="0" baseline="30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0.5</a:t>
            </a:r>
            <a:r>
              <a:rPr lang="en-US" sz="28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→  (Service area/element) is constant</a:t>
            </a:r>
            <a:endParaRPr lang="en-US" sz="28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4343400"/>
            <a:ext cx="1769551" cy="1098550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515600" y="4495800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2100442"/>
            <a:ext cx="3974738" cy="1938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23302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ComSenTer_template_wide.pptx" id="{5878D06A-A658-4A5D-83F2-F9FC129BC42E}" vid="{A3556DFC-B4FF-4E82-9042-E52A0464D54B}"/>
    </a:ext>
  </a:extLst>
</a:theme>
</file>

<file path=ppt/theme/theme2.xml><?xml version="1.0" encoding="utf-8"?>
<a:theme xmlns:a="http://schemas.openxmlformats.org/drawingml/2006/main" name="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3.xml><?xml version="1.0" encoding="utf-8"?>
<a:theme xmlns:a="http://schemas.openxmlformats.org/drawingml/2006/main" name="1_JUMP Template">
  <a:themeElements>
    <a:clrScheme name="SRC 2017">
      <a:dk1>
        <a:srgbClr val="1C1C1C"/>
      </a:dk1>
      <a:lt1>
        <a:srgbClr val="FFFFFF"/>
      </a:lt1>
      <a:dk2>
        <a:srgbClr val="003562"/>
      </a:dk2>
      <a:lt2>
        <a:srgbClr val="BFBFBF"/>
      </a:lt2>
      <a:accent1>
        <a:srgbClr val="003562"/>
      </a:accent1>
      <a:accent2>
        <a:srgbClr val="FF9C00"/>
      </a:accent2>
      <a:accent3>
        <a:srgbClr val="0070C0"/>
      </a:accent3>
      <a:accent4>
        <a:srgbClr val="B26D00"/>
      </a:accent4>
      <a:accent5>
        <a:srgbClr val="89CAFF"/>
      </a:accent5>
      <a:accent6>
        <a:srgbClr val="F57D37"/>
      </a:accent6>
      <a:hlink>
        <a:srgbClr val="0066FF"/>
      </a:hlink>
      <a:folHlink>
        <a:srgbClr val="0066FF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1" id="{4ED12307-3F9D-4FB9-AD53-887A273E1B45}" vid="{B14277FA-5983-41ED-BD55-7405C98CD7E8}"/>
    </a:ext>
  </a:extLst>
</a:theme>
</file>

<file path=ppt/theme/theme4.xml><?xml version="1.0" encoding="utf-8"?>
<a:theme xmlns:a="http://schemas.openxmlformats.org/drawingml/2006/main" name="1_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5.xml><?xml version="1.0" encoding="utf-8"?>
<a:theme xmlns:a="http://schemas.openxmlformats.org/drawingml/2006/main" name="2_very_thin-text_template">
  <a:themeElements>
    <a:clrScheme name="Custom 8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0000FF"/>
      </a:hlink>
      <a:folHlink>
        <a:srgbClr val="6565FF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JUMP_template_wide_2018_4_20.pptx" id="{96A266E9-601E-45E4-95F8-C6F02C0EBDDA}" vid="{52CC944E-CF07-4F56-AA91-00B95BA83069}"/>
    </a:ext>
  </a:ext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SenTer_template_wide_template</Template>
  <TotalTime>3349</TotalTime>
  <Pages>2</Pages>
  <Words>3475</Words>
  <Application>Microsoft Office PowerPoint</Application>
  <PresentationFormat>Widescreen</PresentationFormat>
  <Paragraphs>442</Paragraphs>
  <Slides>48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8</vt:i4>
      </vt:variant>
    </vt:vector>
  </HeadingPairs>
  <TitlesOfParts>
    <vt:vector size="65" baseType="lpstr">
      <vt:lpstr>Malgun Gothic</vt:lpstr>
      <vt:lpstr>Arial</vt:lpstr>
      <vt:lpstr>Arial Narrow</vt:lpstr>
      <vt:lpstr>Calibri</vt:lpstr>
      <vt:lpstr>Impact</vt:lpstr>
      <vt:lpstr>Symbol</vt:lpstr>
      <vt:lpstr>Tahoma</vt:lpstr>
      <vt:lpstr>Times New Roman</vt:lpstr>
      <vt:lpstr>Verdana</vt:lpstr>
      <vt:lpstr>Wingdings</vt:lpstr>
      <vt:lpstr>very_thin-text_template</vt:lpstr>
      <vt:lpstr>JUMP Template</vt:lpstr>
      <vt:lpstr>1_JUMP Template</vt:lpstr>
      <vt:lpstr>1_very_thin-text_template</vt:lpstr>
      <vt:lpstr>2_very_thin-text_template</vt:lpstr>
      <vt:lpstr>Equation</vt:lpstr>
      <vt:lpstr>KGPlot</vt:lpstr>
      <vt:lpstr>100-300GHz Wireless:  Transistors, ICs, packages, systems.</vt:lpstr>
      <vt:lpstr>Team and their roles</vt:lpstr>
      <vt:lpstr>Beyond-5G Wireless</vt:lpstr>
      <vt:lpstr>Benefits of Short Wavelengths</vt:lpstr>
      <vt:lpstr>PowerPoint Presentation</vt:lpstr>
      <vt:lpstr>100-300GHz: Demonstration Systems</vt:lpstr>
      <vt:lpstr>140GHz massive MIMO hub</vt:lpstr>
      <vt:lpstr>70 GHz spatially multiplexed base station</vt:lpstr>
      <vt:lpstr>140GHz moderate-MIMO hub</vt:lpstr>
      <vt:lpstr>140GHz Architecture (Sketch)</vt:lpstr>
      <vt:lpstr>210 GHz, 640 Gb/s MIMO Backhaul</vt:lpstr>
      <vt:lpstr>210 GHz, 5.1 Tb/s MIMO backhaul</vt:lpstr>
      <vt:lpstr>70 GHz, 640 Gb/s MIMO backhaul (16QAM)</vt:lpstr>
      <vt:lpstr>PowerPoint Presentation</vt:lpstr>
      <vt:lpstr>100-1000 GHz Transistors and ICs</vt:lpstr>
      <vt:lpstr>mm-Wave CMOS won't scale much further</vt:lpstr>
      <vt:lpstr>mm-Wave Transistor Development</vt:lpstr>
      <vt:lpstr>PowerPoint Presentation</vt:lpstr>
      <vt:lpstr>ComSenTer Research: ICs </vt:lpstr>
      <vt:lpstr>ComSenTer 140GHz CMOS ICs for hub &amp; handset</vt:lpstr>
      <vt:lpstr>ComSenTer 140GHz InP ICs for hub</vt:lpstr>
      <vt:lpstr>210 GHz MIMO backhaul: ICs</vt:lpstr>
      <vt:lpstr>PowerPoint Presentation</vt:lpstr>
      <vt:lpstr>The mm-wave module design problem</vt:lpstr>
      <vt:lpstr>140GHz hub: packaging challenges</vt:lpstr>
      <vt:lpstr>100-300GHz IC-package connections</vt:lpstr>
      <vt:lpstr>140GHz massive MIMO hub modules</vt:lpstr>
      <vt:lpstr>140GHz hub: ICs &amp; Antennas</vt:lpstr>
      <vt:lpstr>140GHz Single-Channel CMOS+InP Transmitter </vt:lpstr>
      <vt:lpstr>Concept: module for small angular scanning</vt:lpstr>
      <vt:lpstr>PowerPoint Presentation</vt:lpstr>
      <vt:lpstr>The mm-wave module design problem</vt:lpstr>
      <vt:lpstr>100-300GHz: 2D arrays </vt:lpstr>
      <vt:lpstr>100-300GHz, 2D arrays: ICs can fit</vt:lpstr>
      <vt:lpstr>How should we scale array design at high frequencies ?</vt:lpstr>
      <vt:lpstr>PowerPoint Presentation</vt:lpstr>
      <vt:lpstr>Beamforming for massive spatial multiplexing </vt:lpstr>
      <vt:lpstr>Progress in System Design</vt:lpstr>
      <vt:lpstr>Progress in System Design</vt:lpstr>
      <vt:lpstr>Array-beamformer interconnects</vt:lpstr>
      <vt:lpstr>PowerPoint Presentation</vt:lpstr>
      <vt:lpstr>Wireless above 100 GHz</vt:lpstr>
      <vt:lpstr>PowerPoint Presentation</vt:lpstr>
      <vt:lpstr>100-300 GHz: challenges &amp; solutions</vt:lpstr>
      <vt:lpstr>PowerPoint Presentation</vt:lpstr>
      <vt:lpstr>Base Regrowth for THz HBTs</vt:lpstr>
      <vt:lpstr>100-300GHz tile array</vt:lpstr>
      <vt:lpstr>InP ICs for 210GHz Point-Point MIMO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odwell: IC-design-related-tasks</dc:title>
  <dc:creator>mark rodwell</dc:creator>
  <cp:lastModifiedBy>rodwell</cp:lastModifiedBy>
  <cp:revision>181</cp:revision>
  <cp:lastPrinted>2002-08-11T02:20:55Z</cp:lastPrinted>
  <dcterms:created xsi:type="dcterms:W3CDTF">2018-03-30T20:11:53Z</dcterms:created>
  <dcterms:modified xsi:type="dcterms:W3CDTF">2021-01-10T02:27:52Z</dcterms:modified>
</cp:coreProperties>
</file>